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257" r:id="rId3"/>
    <p:sldId id="261" r:id="rId4"/>
    <p:sldId id="320" r:id="rId5"/>
    <p:sldId id="318" r:id="rId6"/>
    <p:sldId id="319" r:id="rId7"/>
    <p:sldId id="322" r:id="rId8"/>
    <p:sldId id="321" r:id="rId9"/>
    <p:sldId id="266" r:id="rId10"/>
    <p:sldId id="262" r:id="rId11"/>
    <p:sldId id="258" r:id="rId12"/>
    <p:sldId id="324" r:id="rId13"/>
    <p:sldId id="327" r:id="rId14"/>
    <p:sldId id="323" r:id="rId15"/>
    <p:sldId id="360" r:id="rId16"/>
    <p:sldId id="361" r:id="rId17"/>
    <p:sldId id="359" r:id="rId18"/>
    <p:sldId id="325" r:id="rId19"/>
    <p:sldId id="265" r:id="rId20"/>
    <p:sldId id="326" r:id="rId21"/>
    <p:sldId id="267" r:id="rId22"/>
    <p:sldId id="328" r:id="rId23"/>
    <p:sldId id="329" r:id="rId24"/>
    <p:sldId id="331" r:id="rId25"/>
    <p:sldId id="330" r:id="rId26"/>
    <p:sldId id="269" r:id="rId27"/>
    <p:sldId id="278" r:id="rId28"/>
    <p:sldId id="272" r:id="rId29"/>
    <p:sldId id="279" r:id="rId30"/>
    <p:sldId id="333" r:id="rId31"/>
    <p:sldId id="273" r:id="rId32"/>
    <p:sldId id="264" r:id="rId33"/>
    <p:sldId id="274" r:id="rId34"/>
    <p:sldId id="275" r:id="rId35"/>
    <p:sldId id="276" r:id="rId36"/>
    <p:sldId id="277" r:id="rId37"/>
    <p:sldId id="280" r:id="rId38"/>
    <p:sldId id="362" r:id="rId39"/>
    <p:sldId id="282" r:id="rId40"/>
    <p:sldId id="283" r:id="rId41"/>
    <p:sldId id="284" r:id="rId42"/>
    <p:sldId id="286" r:id="rId43"/>
    <p:sldId id="334" r:id="rId44"/>
    <p:sldId id="287" r:id="rId45"/>
    <p:sldId id="335" r:id="rId46"/>
    <p:sldId id="288" r:id="rId47"/>
    <p:sldId id="271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37" r:id="rId60"/>
    <p:sldId id="336" r:id="rId61"/>
    <p:sldId id="339" r:id="rId62"/>
    <p:sldId id="363" r:id="rId63"/>
    <p:sldId id="301" r:id="rId64"/>
    <p:sldId id="300" r:id="rId65"/>
    <p:sldId id="338" r:id="rId66"/>
    <p:sldId id="303" r:id="rId67"/>
    <p:sldId id="302" r:id="rId68"/>
    <p:sldId id="341" r:id="rId69"/>
    <p:sldId id="305" r:id="rId70"/>
    <p:sldId id="304" r:id="rId71"/>
    <p:sldId id="307" r:id="rId72"/>
    <p:sldId id="308" r:id="rId73"/>
    <p:sldId id="349" r:id="rId74"/>
    <p:sldId id="353" r:id="rId75"/>
    <p:sldId id="354" r:id="rId76"/>
    <p:sldId id="355" r:id="rId77"/>
    <p:sldId id="351" r:id="rId78"/>
    <p:sldId id="356" r:id="rId79"/>
    <p:sldId id="357" r:id="rId80"/>
    <p:sldId id="352" r:id="rId81"/>
    <p:sldId id="358" r:id="rId82"/>
    <p:sldId id="309" r:id="rId83"/>
    <p:sldId id="306" r:id="rId84"/>
    <p:sldId id="310" r:id="rId85"/>
    <p:sldId id="312" r:id="rId86"/>
    <p:sldId id="342" r:id="rId87"/>
    <p:sldId id="313" r:id="rId88"/>
    <p:sldId id="344" r:id="rId89"/>
    <p:sldId id="316" r:id="rId90"/>
    <p:sldId id="345" r:id="rId91"/>
    <p:sldId id="317" r:id="rId92"/>
    <p:sldId id="315" r:id="rId93"/>
    <p:sldId id="343" r:id="rId94"/>
    <p:sldId id="346" r:id="rId95"/>
    <p:sldId id="347" r:id="rId96"/>
    <p:sldId id="348" r:id="rId97"/>
    <p:sldId id="311" r:id="rId98"/>
    <p:sldId id="314" r:id="rId99"/>
    <p:sldId id="340" r:id="rId100"/>
    <p:sldId id="259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F02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57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3" d="100"/>
          <a:sy n="73" d="100"/>
        </p:scale>
        <p:origin x="-154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DD70B2-AD9A-4F7B-9583-54CC39B93F0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700213"/>
            <a:ext cx="4176713" cy="8937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492375"/>
            <a:ext cx="4176713" cy="503238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08738" y="188913"/>
            <a:ext cx="1835150" cy="56181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356225" cy="56181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765175"/>
            <a:ext cx="3595687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3595688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6048375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765175"/>
            <a:ext cx="73437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uk.wikipedia.org/wiki/%D0%93%D0%B5%D0%BD%D0%B4%D1%80%D1%96%D0%BA_%D0%90%D0%BD%D1%82%D0%BE%D0%BD_%D0%9B%D0%BE%D1%80%D0%B5%D0%BD%D1%86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0.png"/><Relationship Id="rId7" Type="http://schemas.openxmlformats.org/officeDocument/2006/relationships/image" Target="../media/image55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6.jpe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6.jpe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8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image" Target="../media/image6.jpeg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9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5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7.wmf"/><Relationship Id="rId2" Type="http://schemas.openxmlformats.org/officeDocument/2006/relationships/image" Target="../media/image6.jpe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6.jpe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image" Target="../media/image6.jpeg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6.jpeg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31.wmf"/><Relationship Id="rId22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60.png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jpeg"/><Relationship Id="rId4" Type="http://schemas.openxmlformats.org/officeDocument/2006/relationships/image" Target="../media/image17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gif"/><Relationship Id="rId4" Type="http://schemas.openxmlformats.org/officeDocument/2006/relationships/image" Target="../media/image1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jp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8.pn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03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202.wmf"/><Relationship Id="rId4" Type="http://schemas.openxmlformats.org/officeDocument/2006/relationships/image" Target="../media/image199.jpg"/><Relationship Id="rId9" Type="http://schemas.openxmlformats.org/officeDocument/2006/relationships/oleObject" Target="../embeddings/oleObject10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image" Target="../media/image205.jp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image" Target="../media/image221.png"/><Relationship Id="rId2" Type="http://schemas.openxmlformats.org/officeDocument/2006/relationships/image" Target="../media/image6.jpeg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219.wmf"/><Relationship Id="rId8" Type="http://schemas.openxmlformats.org/officeDocument/2006/relationships/image" Target="../media/image20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05.jpg"/><Relationship Id="rId21" Type="http://schemas.openxmlformats.org/officeDocument/2006/relationships/image" Target="../media/image229.wmf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227.wmf"/><Relationship Id="rId2" Type="http://schemas.openxmlformats.org/officeDocument/2006/relationships/image" Target="../media/image6.jpeg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wmf"/><Relationship Id="rId11" Type="http://schemas.openxmlformats.org/officeDocument/2006/relationships/image" Target="../media/image221.png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226.wmf"/><Relationship Id="rId10" Type="http://schemas.openxmlformats.org/officeDocument/2006/relationships/image" Target="../media/image225.wmf"/><Relationship Id="rId19" Type="http://schemas.openxmlformats.org/officeDocument/2006/relationships/image" Target="../media/image228.wmf"/><Relationship Id="rId4" Type="http://schemas.openxmlformats.org/officeDocument/2006/relationships/image" Target="../media/image222.png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23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137.bin"/><Relationship Id="rId3" Type="http://schemas.openxmlformats.org/officeDocument/2006/relationships/image" Target="../media/image233.jpg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3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237.wmf"/><Relationship Id="rId4" Type="http://schemas.openxmlformats.org/officeDocument/2006/relationships/image" Target="../media/image234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3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g"/><Relationship Id="rId2" Type="http://schemas.openxmlformats.org/officeDocument/2006/relationships/image" Target="../media/image240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7" Type="http://schemas.openxmlformats.org/officeDocument/2006/relationships/image" Target="../media/image24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13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40.bin"/><Relationship Id="rId7" Type="http://schemas.openxmlformats.org/officeDocument/2006/relationships/image" Target="../media/image249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248.png"/><Relationship Id="rId4" Type="http://schemas.openxmlformats.org/officeDocument/2006/relationships/image" Target="../media/image247.wmf"/><Relationship Id="rId9" Type="http://schemas.openxmlformats.org/officeDocument/2006/relationships/image" Target="../media/image250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251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14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261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152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26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265.wmf"/><Relationship Id="rId9" Type="http://schemas.openxmlformats.org/officeDocument/2006/relationships/image" Target="../media/image26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oleObject" Target="../embeddings/oleObject160.bin"/><Relationship Id="rId7" Type="http://schemas.openxmlformats.org/officeDocument/2006/relationships/image" Target="../media/image27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wmf"/><Relationship Id="rId11" Type="http://schemas.openxmlformats.org/officeDocument/2006/relationships/image" Target="../media/image273.wmf"/><Relationship Id="rId5" Type="http://schemas.openxmlformats.org/officeDocument/2006/relationships/oleObject" Target="../embeddings/oleObject161.bin"/><Relationship Id="rId10" Type="http://schemas.openxmlformats.org/officeDocument/2006/relationships/oleObject" Target="../embeddings/oleObject163.bin"/><Relationship Id="rId4" Type="http://schemas.openxmlformats.org/officeDocument/2006/relationships/image" Target="../media/image269.wmf"/><Relationship Id="rId9" Type="http://schemas.openxmlformats.org/officeDocument/2006/relationships/image" Target="../media/image272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7" Type="http://schemas.openxmlformats.org/officeDocument/2006/relationships/image" Target="../media/image27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275.png"/><Relationship Id="rId4" Type="http://schemas.openxmlformats.org/officeDocument/2006/relationships/image" Target="../media/image27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9.gi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284.wmf"/><Relationship Id="rId2" Type="http://schemas.openxmlformats.org/officeDocument/2006/relationships/image" Target="../media/image6.jpeg"/><Relationship Id="rId16" Type="http://schemas.openxmlformats.org/officeDocument/2006/relationships/image" Target="../media/image2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28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9.jpg"/><Relationship Id="rId4" Type="http://schemas.openxmlformats.org/officeDocument/2006/relationships/image" Target="../media/image288.jp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293.wmf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176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jpg"/><Relationship Id="rId2" Type="http://schemas.openxmlformats.org/officeDocument/2006/relationships/hyperlink" Target="https://uk.wikipedia.org/wiki/%D0%93%D0%B5%D0%BD%D0%B4%D1%80%D1%96%D0%BA_%D0%90%D0%BD%D1%82%D0%BE%D0%BD_%D0%9B%D0%BE%D1%80%D0%B5%D0%BD%D1%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6.jpg"/><Relationship Id="rId4" Type="http://schemas.openxmlformats.org/officeDocument/2006/relationships/image" Target="../media/image295.jp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29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293.wmf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29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301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306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305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187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8.gi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316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196.bin"/><Relationship Id="rId2" Type="http://schemas.openxmlformats.org/officeDocument/2006/relationships/image" Target="../media/image6.jpeg"/><Relationship Id="rId16" Type="http://schemas.openxmlformats.org/officeDocument/2006/relationships/image" Target="../media/image3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314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318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200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322.w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204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318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207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4.jp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6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205038"/>
            <a:ext cx="3887788" cy="793750"/>
          </a:xfrm>
          <a:noFill/>
        </p:spPr>
        <p:txBody>
          <a:bodyPr/>
          <a:lstStyle/>
          <a:p>
            <a:r>
              <a:rPr lang="ru-RU" sz="4400" b="0" dirty="0">
                <a:latin typeface="Tahoma" charset="0"/>
              </a:rPr>
              <a:t>Магнетизм</a:t>
            </a:r>
            <a:endParaRPr lang="uk-UA" sz="4400" b="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рухомого</a:t>
            </a:r>
            <a:r>
              <a:rPr lang="ru-RU" sz="3600" b="1" dirty="0">
                <a:latin typeface="Tahoma" charset="0"/>
              </a:rPr>
              <a:t> заряду. Принцип </a:t>
            </a:r>
            <a:r>
              <a:rPr lang="ru-RU" sz="3600" b="1" dirty="0" err="1">
                <a:latin typeface="Tahoma" charset="0"/>
              </a:rPr>
              <a:t>суперпозиц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елементарного</a:t>
            </a:r>
            <a:r>
              <a:rPr lang="ru-RU" sz="3600" b="1" dirty="0">
                <a:latin typeface="Tahoma" charset="0"/>
              </a:rPr>
              <a:t> струму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743898" y="5076306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Жан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атіст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Біо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131840" y="5076305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елікс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ава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AEC94D-59F2-4829-9DD6-FB3700DC67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98" y="2420888"/>
            <a:ext cx="1728192" cy="236738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FB0B27-7F99-452E-8639-68E615C46C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20888"/>
            <a:ext cx="2058595" cy="23673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E1F6AAE-18C0-4628-81C1-F2DBA07AF9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927" y="2445123"/>
            <a:ext cx="1952625" cy="23431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909870-E0D5-4C6C-B6D7-00DBACBDFA4E}"/>
              </a:ext>
            </a:extLst>
          </p:cNvPr>
          <p:cNvSpPr txBox="1"/>
          <p:nvPr/>
        </p:nvSpPr>
        <p:spPr>
          <a:xfrm>
            <a:off x="5620320" y="5100540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-Сімон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де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апла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14169796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4604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83C462-D8E1-E114-8C6F-242341FDE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780" y="1399797"/>
            <a:ext cx="488131" cy="437882"/>
          </a:xfrm>
          <a:prstGeom prst="rect">
            <a:avLst/>
          </a:prstGeom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B7BAE26A-CDD1-C61C-6B1D-D12F2BE94FF3}"/>
              </a:ext>
            </a:extLst>
          </p:cNvPr>
          <p:cNvCxnSpPr>
            <a:cxnSpLocks/>
          </p:cNvCxnSpPr>
          <p:nvPr/>
        </p:nvCxnSpPr>
        <p:spPr>
          <a:xfrm>
            <a:off x="3014010" y="1618738"/>
            <a:ext cx="2001872" cy="0"/>
          </a:xfrm>
          <a:prstGeom prst="straightConnector1">
            <a:avLst/>
          </a:prstGeom>
          <a:ln w="57150">
            <a:solidFill>
              <a:srgbClr val="8F0205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760EA53-ED1B-7F44-6B0F-5EE19F0A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7665"/>
              </p:ext>
            </p:extLst>
          </p:nvPr>
        </p:nvGraphicFramePr>
        <p:xfrm>
          <a:off x="4915311" y="1618738"/>
          <a:ext cx="508801" cy="7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311" y="1618738"/>
                        <a:ext cx="508801" cy="74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24CBAF-FB35-9963-58EE-166B34274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2968"/>
              </p:ext>
            </p:extLst>
          </p:nvPr>
        </p:nvGraphicFramePr>
        <p:xfrm>
          <a:off x="2341845" y="1988775"/>
          <a:ext cx="50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760EA53-ED1B-7F44-6B0F-5EE19F0A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845" y="1988775"/>
                        <a:ext cx="508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3A2C22D-9DE4-41F6-80AA-2C1539BBD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772471" cy="75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68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80A161-544F-F965-25F0-95362F703D5B}"/>
              </a:ext>
            </a:extLst>
          </p:cNvPr>
          <p:cNvSpPr txBox="1"/>
          <p:nvPr/>
        </p:nvSpPr>
        <p:spPr>
          <a:xfrm>
            <a:off x="5655075" y="177553"/>
            <a:ext cx="3292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err="1"/>
              <a:t>Біо</a:t>
            </a:r>
            <a:r>
              <a:rPr lang="uk-UA" sz="2400" b="1" dirty="0"/>
              <a:t>-Савара-Лапласа</a:t>
            </a:r>
            <a:endParaRPr lang="ru-UA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D4E92FF-EB97-3FA0-5D9E-C46C3FEAC7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12" y="639218"/>
            <a:ext cx="2013982" cy="21328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B2C6619-E18E-B1D5-1950-3E899C25D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893776">
            <a:off x="2106386" y="4234505"/>
            <a:ext cx="72390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95" y="1682224"/>
            <a:ext cx="1198162" cy="4414281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6133801" y="3304589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endCxn id="8" idx="1"/>
          </p:cNvCxnSpPr>
          <p:nvPr/>
        </p:nvCxnSpPr>
        <p:spPr>
          <a:xfrm>
            <a:off x="3124940" y="1926454"/>
            <a:ext cx="2907122" cy="147115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24521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2" name="Полилиния: фигура 21">
            <a:extLst>
              <a:ext uri="{FF2B5EF4-FFF2-40B4-BE49-F238E27FC236}">
                <a16:creationId xmlns:a16="http://schemas.microsoft.com/office/drawing/2014/main" id="{D6C32855-2105-9F4B-D751-06D29EFFCCBE}"/>
              </a:ext>
            </a:extLst>
          </p:cNvPr>
          <p:cNvSpPr/>
          <p:nvPr/>
        </p:nvSpPr>
        <p:spPr>
          <a:xfrm>
            <a:off x="5216343" y="3107184"/>
            <a:ext cx="190158" cy="328474"/>
          </a:xfrm>
          <a:custGeom>
            <a:avLst/>
            <a:gdLst>
              <a:gd name="connsiteX0" fmla="*/ 83626 w 190158"/>
              <a:gd name="connsiteY0" fmla="*/ 328474 h 328474"/>
              <a:gd name="connsiteX1" fmla="*/ 3727 w 190158"/>
              <a:gd name="connsiteY1" fmla="*/ 115410 h 328474"/>
              <a:gd name="connsiteX2" fmla="*/ 190158 w 190158"/>
              <a:gd name="connsiteY2" fmla="*/ 0 h 328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58" h="328474">
                <a:moveTo>
                  <a:pt x="83626" y="328474"/>
                </a:moveTo>
                <a:cubicBezTo>
                  <a:pt x="34799" y="249315"/>
                  <a:pt x="-14028" y="170156"/>
                  <a:pt x="3727" y="115410"/>
                </a:cubicBezTo>
                <a:cubicBezTo>
                  <a:pt x="21482" y="60664"/>
                  <a:pt x="105820" y="30332"/>
                  <a:pt x="190158" y="0"/>
                </a:cubicBez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280565" y="3435658"/>
            <a:ext cx="250223" cy="435006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2610"/>
              </p:ext>
            </p:extLst>
          </p:nvPr>
        </p:nvGraphicFramePr>
        <p:xfrm>
          <a:off x="4779291" y="3480046"/>
          <a:ext cx="527851" cy="71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9291" y="3480046"/>
                        <a:ext cx="527851" cy="71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78089E60-AD09-83F4-7316-D33F19B3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23157"/>
              </p:ext>
            </p:extLst>
          </p:nvPr>
        </p:nvGraphicFramePr>
        <p:xfrm>
          <a:off x="4636624" y="2727144"/>
          <a:ext cx="56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624" y="2727144"/>
                        <a:ext cx="566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6019061" y="3384612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3"/>
          </p:cNvCxnSpPr>
          <p:nvPr/>
        </p:nvCxnSpPr>
        <p:spPr>
          <a:xfrm flipV="1">
            <a:off x="3133817" y="3460387"/>
            <a:ext cx="2898245" cy="128028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3133817" y="3429000"/>
            <a:ext cx="2885244" cy="443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>
            <a:off x="3680081" y="2781716"/>
            <a:ext cx="385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sp>
        <p:nvSpPr>
          <p:cNvPr id="23" name="Полилиния: фигура 22">
            <a:extLst>
              <a:ext uri="{FF2B5EF4-FFF2-40B4-BE49-F238E27FC236}">
                <a16:creationId xmlns:a16="http://schemas.microsoft.com/office/drawing/2014/main" id="{28D15BB3-D747-F249-C5A0-BEBDC3081C40}"/>
              </a:ext>
            </a:extLst>
          </p:cNvPr>
          <p:cNvSpPr/>
          <p:nvPr/>
        </p:nvSpPr>
        <p:spPr>
          <a:xfrm>
            <a:off x="5307142" y="3435658"/>
            <a:ext cx="223646" cy="239698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4EAA840-FFD5-0946-D33F-A1BB33E3D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912"/>
              </p:ext>
            </p:extLst>
          </p:nvPr>
        </p:nvGraphicFramePr>
        <p:xfrm>
          <a:off x="5100767" y="2825003"/>
          <a:ext cx="41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767" y="2825003"/>
                        <a:ext cx="4127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D656FAB2-C1BF-450D-5E56-060697079F68}"/>
              </a:ext>
            </a:extLst>
          </p:cNvPr>
          <p:cNvCxnSpPr/>
          <p:nvPr/>
        </p:nvCxnSpPr>
        <p:spPr>
          <a:xfrm>
            <a:off x="3133817" y="1890944"/>
            <a:ext cx="0" cy="3986074"/>
          </a:xfrm>
          <a:prstGeom prst="line">
            <a:avLst/>
          </a:prstGeom>
          <a:ln w="666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9237EFCB-030B-F607-0152-DCACC9DED4ED}"/>
              </a:ext>
            </a:extLst>
          </p:cNvPr>
          <p:cNvCxnSpPr>
            <a:cxnSpLocks/>
            <a:endCxn id="8" idx="5"/>
          </p:cNvCxnSpPr>
          <p:nvPr/>
        </p:nvCxnSpPr>
        <p:spPr>
          <a:xfrm flipV="1">
            <a:off x="3120815" y="3460387"/>
            <a:ext cx="2974021" cy="192392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95921574-6EB6-FBEB-5B41-6ACCA359CDFC}"/>
              </a:ext>
            </a:extLst>
          </p:cNvPr>
          <p:cNvCxnSpPr>
            <a:cxnSpLocks/>
          </p:cNvCxnSpPr>
          <p:nvPr/>
        </p:nvCxnSpPr>
        <p:spPr>
          <a:xfrm>
            <a:off x="3133817" y="4731797"/>
            <a:ext cx="0" cy="652517"/>
          </a:xfrm>
          <a:prstGeom prst="line">
            <a:avLst/>
          </a:prstGeom>
          <a:ln w="666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E8F6AD8-9605-95E0-08A4-7769FA58A345}"/>
              </a:ext>
            </a:extLst>
          </p:cNvPr>
          <p:cNvSpPr txBox="1"/>
          <p:nvPr/>
        </p:nvSpPr>
        <p:spPr>
          <a:xfrm>
            <a:off x="4076492" y="3658157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r</a:t>
            </a:r>
            <a:endParaRPr lang="ru-UA" sz="3600" b="1" i="1" dirty="0">
              <a:solidFill>
                <a:srgbClr val="FF0000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80594CF1-7EB6-5C64-161A-94E61D01DB51}"/>
              </a:ext>
            </a:extLst>
          </p:cNvPr>
          <p:cNvSpPr/>
          <p:nvPr/>
        </p:nvSpPr>
        <p:spPr>
          <a:xfrm>
            <a:off x="3151573" y="4304488"/>
            <a:ext cx="355107" cy="258634"/>
          </a:xfrm>
          <a:custGeom>
            <a:avLst/>
            <a:gdLst>
              <a:gd name="connsiteX0" fmla="*/ 0 w 355107"/>
              <a:gd name="connsiteY0" fmla="*/ 72203 h 258634"/>
              <a:gd name="connsiteX1" fmla="*/ 230819 w 355107"/>
              <a:gd name="connsiteY1" fmla="*/ 10060 h 258634"/>
              <a:gd name="connsiteX2" fmla="*/ 355107 w 355107"/>
              <a:gd name="connsiteY2" fmla="*/ 258634 h 258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107" h="258634">
                <a:moveTo>
                  <a:pt x="0" y="72203"/>
                </a:moveTo>
                <a:cubicBezTo>
                  <a:pt x="85817" y="25595"/>
                  <a:pt x="171635" y="-21012"/>
                  <a:pt x="230819" y="10060"/>
                </a:cubicBezTo>
                <a:cubicBezTo>
                  <a:pt x="290004" y="41132"/>
                  <a:pt x="322555" y="149883"/>
                  <a:pt x="355107" y="258634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AC7075E-161B-6D5F-320E-07CD7BAC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1160"/>
              </p:ext>
            </p:extLst>
          </p:nvPr>
        </p:nvGraphicFramePr>
        <p:xfrm>
          <a:off x="3192719" y="3857762"/>
          <a:ext cx="487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14EAA840-FFD5-0946-D33F-A1BB33E3D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19" y="3857762"/>
                        <a:ext cx="4873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4B3B6F2-60A0-7B06-3F34-426567DAE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6820"/>
              </p:ext>
            </p:extLst>
          </p:nvPr>
        </p:nvGraphicFramePr>
        <p:xfrm>
          <a:off x="5945760" y="318054"/>
          <a:ext cx="2811803" cy="102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760" y="318054"/>
                        <a:ext cx="2811803" cy="102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E16C875E-8966-9FE1-A951-6A8DE5A55016}"/>
              </a:ext>
            </a:extLst>
          </p:cNvPr>
          <p:cNvSpPr/>
          <p:nvPr/>
        </p:nvSpPr>
        <p:spPr>
          <a:xfrm>
            <a:off x="5463353" y="3435658"/>
            <a:ext cx="219360" cy="178111"/>
          </a:xfrm>
          <a:custGeom>
            <a:avLst/>
            <a:gdLst>
              <a:gd name="connsiteX0" fmla="*/ 161447 w 250223"/>
              <a:gd name="connsiteY0" fmla="*/ 0 h 435006"/>
              <a:gd name="connsiteX1" fmla="*/ 1649 w 250223"/>
              <a:gd name="connsiteY1" fmla="*/ 257453 h 435006"/>
              <a:gd name="connsiteX2" fmla="*/ 250223 w 250223"/>
              <a:gd name="connsiteY2" fmla="*/ 435006 h 4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223" h="435006">
                <a:moveTo>
                  <a:pt x="161447" y="0"/>
                </a:moveTo>
                <a:cubicBezTo>
                  <a:pt x="74150" y="92476"/>
                  <a:pt x="-13147" y="184952"/>
                  <a:pt x="1649" y="257453"/>
                </a:cubicBezTo>
                <a:cubicBezTo>
                  <a:pt x="16445" y="329954"/>
                  <a:pt x="133334" y="382480"/>
                  <a:pt x="250223" y="435006"/>
                </a:cubicBezTo>
              </a:path>
            </a:pathLst>
          </a:custGeom>
          <a:noFill/>
          <a:ln>
            <a:solidFill>
              <a:srgbClr val="7030A0"/>
            </a:solidFill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5868867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504C2AC6-9A29-CF73-3144-343E7244D699}"/>
              </a:ext>
            </a:extLst>
          </p:cNvPr>
          <p:cNvCxnSpPr/>
          <p:nvPr/>
        </p:nvCxnSpPr>
        <p:spPr>
          <a:xfrm>
            <a:off x="2698812" y="126506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2C7264-E82C-BD05-A5FA-5AE558DD9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25" y="517533"/>
            <a:ext cx="937671" cy="1967583"/>
          </a:xfrm>
          <a:prstGeom prst="rect">
            <a:avLst/>
          </a:prstGeom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C7192D8C-A27A-C55E-6726-15CFED2230D8}"/>
              </a:ext>
            </a:extLst>
          </p:cNvPr>
          <p:cNvSpPr/>
          <p:nvPr/>
        </p:nvSpPr>
        <p:spPr>
          <a:xfrm>
            <a:off x="4483224" y="2736196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E25292-E5E2-EAF4-B661-260F31B566C1}"/>
              </a:ext>
            </a:extLst>
          </p:cNvPr>
          <p:cNvSpPr txBox="1"/>
          <p:nvPr/>
        </p:nvSpPr>
        <p:spPr>
          <a:xfrm>
            <a:off x="4572000" y="2496350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20968D4-4D34-04E4-9150-6C2BE480CE2A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2860506" y="591234"/>
            <a:ext cx="1667106" cy="21449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8C34A4C-E736-713F-79CC-0D94BA995E6D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860506" y="2372793"/>
            <a:ext cx="1635719" cy="37640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11794B35-647B-3A91-7DB9-269192736116}"/>
              </a:ext>
            </a:extLst>
          </p:cNvPr>
          <p:cNvCxnSpPr>
            <a:cxnSpLocks/>
            <a:endCxn id="8" idx="2"/>
          </p:cNvCxnSpPr>
          <p:nvPr/>
        </p:nvCxnSpPr>
        <p:spPr>
          <a:xfrm>
            <a:off x="2716567" y="2780584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DD4652-83E7-26B8-9C09-EDFA62FA174F}"/>
              </a:ext>
            </a:extLst>
          </p:cNvPr>
          <p:cNvSpPr txBox="1"/>
          <p:nvPr/>
        </p:nvSpPr>
        <p:spPr>
          <a:xfrm flipH="1">
            <a:off x="3011910" y="2694025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BA78294E-4480-A3D2-B78E-738B6C7A9C3C}"/>
              </a:ext>
            </a:extLst>
          </p:cNvPr>
          <p:cNvCxnSpPr/>
          <p:nvPr/>
        </p:nvCxnSpPr>
        <p:spPr>
          <a:xfrm>
            <a:off x="6368344" y="156057"/>
            <a:ext cx="0" cy="3302494"/>
          </a:xfrm>
          <a:prstGeom prst="line">
            <a:avLst/>
          </a:prstGeom>
          <a:ln w="2222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E8383C7-27DD-6FE7-F039-5E6657333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843" y="1027408"/>
            <a:ext cx="937671" cy="1967583"/>
          </a:xfrm>
          <a:prstGeom prst="rect">
            <a:avLst/>
          </a:prstGeom>
        </p:spPr>
      </p:pic>
      <p:sp>
        <p:nvSpPr>
          <p:cNvPr id="28" name="Овал 27">
            <a:extLst>
              <a:ext uri="{FF2B5EF4-FFF2-40B4-BE49-F238E27FC236}">
                <a16:creationId xmlns:a16="http://schemas.microsoft.com/office/drawing/2014/main" id="{A08957BC-F185-59F8-6B30-99745EDBF3F6}"/>
              </a:ext>
            </a:extLst>
          </p:cNvPr>
          <p:cNvSpPr/>
          <p:nvPr/>
        </p:nvSpPr>
        <p:spPr>
          <a:xfrm>
            <a:off x="8135001" y="519460"/>
            <a:ext cx="88776" cy="88776"/>
          </a:xfrm>
          <a:prstGeom prst="ellipse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AABD5F-E065-A32E-C8D6-9C100BEDC4A3}"/>
              </a:ext>
            </a:extLst>
          </p:cNvPr>
          <p:cNvSpPr txBox="1"/>
          <p:nvPr/>
        </p:nvSpPr>
        <p:spPr>
          <a:xfrm>
            <a:off x="8223777" y="279614"/>
            <a:ext cx="714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err="1">
                <a:solidFill>
                  <a:schemeClr val="tx2"/>
                </a:solidFill>
              </a:rPr>
              <a:t>т.А</a:t>
            </a:r>
            <a:endParaRPr lang="ru-UA" sz="3200" dirty="0">
              <a:solidFill>
                <a:schemeClr val="tx2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6D4BE7D-7081-B26C-EA57-98FD23FB53B1}"/>
              </a:ext>
            </a:extLst>
          </p:cNvPr>
          <p:cNvCxnSpPr>
            <a:cxnSpLocks/>
            <a:endCxn id="28" idx="2"/>
          </p:cNvCxnSpPr>
          <p:nvPr/>
        </p:nvCxnSpPr>
        <p:spPr>
          <a:xfrm flipV="1">
            <a:off x="6587231" y="563848"/>
            <a:ext cx="1547770" cy="5568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6772259-307D-6FF0-3E41-7D809E0AD334}"/>
              </a:ext>
            </a:extLst>
          </p:cNvPr>
          <p:cNvCxnSpPr>
            <a:cxnSpLocks/>
          </p:cNvCxnSpPr>
          <p:nvPr/>
        </p:nvCxnSpPr>
        <p:spPr>
          <a:xfrm flipV="1">
            <a:off x="6587231" y="650407"/>
            <a:ext cx="1547770" cy="225469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70A66F9-0E0F-150B-07AB-3A6872327FD9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6368344" y="563848"/>
            <a:ext cx="1766657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C8E88D-6621-7ED7-AA2C-7F05E84C1CEC}"/>
              </a:ext>
            </a:extLst>
          </p:cNvPr>
          <p:cNvSpPr txBox="1"/>
          <p:nvPr/>
        </p:nvSpPr>
        <p:spPr>
          <a:xfrm flipH="1">
            <a:off x="6574009" y="-26419"/>
            <a:ext cx="467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b</a:t>
            </a:r>
            <a:endParaRPr lang="ru-UA" sz="40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2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CC9D52-212F-406C-9A87-13D168D55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779" y="1436684"/>
            <a:ext cx="3755238" cy="39846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B17526-DBFE-4631-B712-AB203BF565B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35" y="1376328"/>
            <a:ext cx="2492896" cy="24928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5F2E50-99A2-43DE-8FF3-2685E821ACC6}"/>
              </a:ext>
            </a:extLst>
          </p:cNvPr>
          <p:cNvSpPr txBox="1"/>
          <p:nvPr/>
        </p:nvSpPr>
        <p:spPr>
          <a:xfrm>
            <a:off x="5868744" y="3913458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youtu.be/qfsQbOX0tYY</a:t>
            </a:r>
            <a:endParaRPr lang="ru-U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348BB-B8BF-4DAC-B5BF-E09C79A4C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355" y="-439107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овідника</a:t>
            </a:r>
            <a:r>
              <a:rPr lang="ru-RU" sz="3600" b="1" dirty="0">
                <a:latin typeface="Tahoma" charset="0"/>
              </a:rPr>
              <a:t> </a:t>
            </a:r>
            <a:endParaRPr lang="uk-UA" sz="3600" b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62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8A8FEBB-DDB9-4702-A8C1-BD108498E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87" y="4803527"/>
            <a:ext cx="2448272" cy="192801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448B5B-8B5A-DADF-3189-E3705E6CE5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0747"/>
            <a:ext cx="6054709" cy="272715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5B6773-E49C-0B08-9E74-B1CAA7EA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17411"/>
              </p:ext>
            </p:extLst>
          </p:nvPr>
        </p:nvGraphicFramePr>
        <p:xfrm>
          <a:off x="400173" y="2276562"/>
          <a:ext cx="1083780" cy="76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73" y="2276562"/>
                        <a:ext cx="1083780" cy="765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63FBE8-15C5-4A1B-88CE-B85135FA4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3018" y="211329"/>
            <a:ext cx="4824536" cy="720080"/>
          </a:xfrm>
        </p:spPr>
        <p:txBody>
          <a:bodyPr/>
          <a:lstStyle/>
          <a:p>
            <a:r>
              <a:rPr lang="ru-RU" sz="2800" b="1" i="1" dirty="0" err="1">
                <a:latin typeface="Tahoma" charset="0"/>
              </a:rPr>
              <a:t>ліні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магнітної</a:t>
            </a:r>
            <a:r>
              <a:rPr lang="ru-RU" sz="2800" b="1" i="1" dirty="0">
                <a:latin typeface="Tahoma" charset="0"/>
              </a:rPr>
              <a:t> </a:t>
            </a:r>
            <a:r>
              <a:rPr lang="ru-RU" sz="2800" b="1" i="1" dirty="0" err="1">
                <a:latin typeface="Tahoma" charset="0"/>
              </a:rPr>
              <a:t>індукції</a:t>
            </a:r>
            <a:endParaRPr lang="uk-UA" sz="2800" b="1" i="1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69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12879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у </a:t>
            </a:r>
            <a:r>
              <a:rPr lang="ru-RU" sz="3600" b="1" dirty="0" err="1">
                <a:latin typeface="Tahoma" charset="0"/>
              </a:rPr>
              <a:t>вакуумі</a:t>
            </a:r>
            <a:r>
              <a:rPr lang="ru-RU" sz="3600" b="1" dirty="0">
                <a:latin typeface="Tahoma" charset="0"/>
              </a:rPr>
              <a:t>. Вектор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Сила </a:t>
            </a:r>
            <a:r>
              <a:rPr lang="ru-RU" sz="3600" b="1" dirty="0" err="1">
                <a:latin typeface="Tahoma" charset="0"/>
              </a:rPr>
              <a:t>Лоренця</a:t>
            </a:r>
            <a:r>
              <a:rPr lang="ru-RU" sz="3600" b="1" dirty="0">
                <a:latin typeface="Tahoma" charset="0"/>
              </a:rPr>
              <a:t>. Сила Ампера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0D7DC44-B294-4F33-9DA2-106ADFAC8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108362"/>
            <a:ext cx="1846159" cy="2123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19D90-945C-4561-9A6C-7614321DC69B}"/>
              </a:ext>
            </a:extLst>
          </p:cNvPr>
          <p:cNvSpPr txBox="1"/>
          <p:nvPr/>
        </p:nvSpPr>
        <p:spPr>
          <a:xfrm>
            <a:off x="323528" y="4437112"/>
            <a:ext cx="17281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дре-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мпер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08B10E5-DB8C-4F97-BB97-1E3688E5E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432" y="2108362"/>
            <a:ext cx="1575619" cy="2226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D968884-2A37-4CDC-9C0B-EAA0DF0B4BB8}"/>
              </a:ext>
            </a:extLst>
          </p:cNvPr>
          <p:cNvSpPr txBox="1"/>
          <p:nvPr/>
        </p:nvSpPr>
        <p:spPr>
          <a:xfrm>
            <a:off x="3411125" y="4437112"/>
            <a:ext cx="20882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дрік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Антон Лор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AC2F76-AB73-4462-A9DA-19AD1DFAC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108362"/>
            <a:ext cx="1728192" cy="23272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35A10A-F5C5-401B-82BB-494D7E18B8B5}"/>
              </a:ext>
            </a:extLst>
          </p:cNvPr>
          <p:cNvSpPr txBox="1"/>
          <p:nvPr/>
        </p:nvSpPr>
        <p:spPr>
          <a:xfrm>
            <a:off x="6732240" y="4525090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Нікола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Тесла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EA70B4-6488-48D6-B1A7-299380DBD4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609123"/>
            <a:ext cx="3816424" cy="28209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AB793E-4788-47F7-8F70-E6BFDD586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4149080"/>
            <a:ext cx="4342003" cy="224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1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908720"/>
            <a:ext cx="748883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ий</a:t>
            </a:r>
            <a:r>
              <a:rPr lang="ru-RU" sz="3600" b="1" dirty="0">
                <a:latin typeface="Tahoma" charset="0"/>
              </a:rPr>
              <a:t> момент витка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Момент сил, </a:t>
            </a:r>
            <a:r>
              <a:rPr lang="ru-RU" sz="3600" b="1" dirty="0" err="1">
                <a:latin typeface="Tahoma" charset="0"/>
              </a:rPr>
              <a:t>як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діють</a:t>
            </a:r>
            <a:r>
              <a:rPr lang="ru-RU" sz="3600" b="1" dirty="0">
                <a:latin typeface="Tahoma" charset="0"/>
              </a:rPr>
              <a:t> на виток у </a:t>
            </a:r>
            <a:r>
              <a:rPr lang="ru-RU" sz="3600" b="1" dirty="0" err="1">
                <a:latin typeface="Tahoma" charset="0"/>
              </a:rPr>
              <a:t>однорід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му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заємодії</a:t>
            </a:r>
            <a:r>
              <a:rPr lang="ru-RU" sz="3600" b="1" dirty="0">
                <a:latin typeface="Tahoma" charset="0"/>
              </a:rPr>
              <a:t> витка з </a:t>
            </a:r>
            <a:r>
              <a:rPr lang="ru-RU" sz="3600" b="1" dirty="0" err="1">
                <a:latin typeface="Tahoma" charset="0"/>
              </a:rPr>
              <a:t>магнітним</a:t>
            </a:r>
            <a:r>
              <a:rPr lang="ru-RU" sz="3600" b="1" dirty="0">
                <a:latin typeface="Tahoma" charset="0"/>
              </a:rPr>
              <a:t> полем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C8319D7-9DC0-48F4-8D86-820426361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503784"/>
            <a:ext cx="2139107" cy="24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74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8BFA4DF-E6E5-497A-8461-0D83CFC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692696"/>
            <a:ext cx="2619375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C1394C-3675-40EE-B9F9-173F79D7F9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861048"/>
            <a:ext cx="3228975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C16397-F35B-4188-9CED-8DE8D57DC565}"/>
              </a:ext>
            </a:extLst>
          </p:cNvPr>
          <p:cNvSpPr txBox="1"/>
          <p:nvPr/>
        </p:nvSpPr>
        <p:spPr>
          <a:xfrm>
            <a:off x="5021327" y="150264"/>
            <a:ext cx="40141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й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</a:t>
            </a:r>
            <a:endParaRPr lang="uk-UA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31E3B0-C4AD-44F1-A67C-ED3D6982A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861048"/>
            <a:ext cx="3533879" cy="245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152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ок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ому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B06C22-E65C-4B41-B72A-8C3E6577E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268760"/>
            <a:ext cx="1162050" cy="10477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928AC5F-0F95-4D40-B553-66C41B4F0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287" y="3933056"/>
            <a:ext cx="1569156" cy="179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476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B2363B-813E-4652-83AF-CEA40E034FCA}"/>
              </a:ext>
            </a:extLst>
          </p:cNvPr>
          <p:cNvSpPr txBox="1"/>
          <p:nvPr/>
        </p:nvSpPr>
        <p:spPr>
          <a:xfrm>
            <a:off x="1907704" y="116632"/>
            <a:ext cx="69127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тка з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гнітним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м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77836F-1111-4CA9-9985-88E548DF0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2758555" cy="2451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7D3686-D106-4B13-A8F2-CFB5171E3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13" y="4869160"/>
            <a:ext cx="1495425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02C806-A5B3-4A15-A7BE-BC6B693C42BC}"/>
              </a:ext>
            </a:extLst>
          </p:cNvPr>
          <p:cNvSpPr txBox="1"/>
          <p:nvPr/>
        </p:nvSpPr>
        <p:spPr>
          <a:xfrm>
            <a:off x="2001962" y="4725144"/>
            <a:ext cx="3578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026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отік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Теорема </a:t>
            </a:r>
            <a:r>
              <a:rPr lang="ru-RU" sz="3600" b="1" dirty="0" err="1">
                <a:latin typeface="Tahoma" charset="0"/>
              </a:rPr>
              <a:t>Остроградського</a:t>
            </a:r>
            <a:r>
              <a:rPr lang="ru-RU" sz="3600" b="1" dirty="0">
                <a:latin typeface="Tahoma" charset="0"/>
              </a:rPr>
              <a:t>-Гаусса для </a:t>
            </a:r>
            <a:r>
              <a:rPr lang="ru-RU" sz="3600" b="1" dirty="0" err="1">
                <a:latin typeface="Tahoma" charset="0"/>
              </a:rPr>
              <a:t>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лів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16269-E5D1-4593-A481-5E339904AF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780928"/>
            <a:ext cx="2436862" cy="24368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Вільгельм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дуард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Вебе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C5BF57-2AD9-463D-85FF-C680A5573B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86399"/>
            <a:ext cx="1909564" cy="24551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A8B93A-FEFE-4716-B4E9-E997640D7553}"/>
              </a:ext>
            </a:extLst>
          </p:cNvPr>
          <p:cNvSpPr txBox="1"/>
          <p:nvPr/>
        </p:nvSpPr>
        <p:spPr>
          <a:xfrm>
            <a:off x="4427984" y="5325129"/>
            <a:ext cx="3096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Йоганн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арл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Фрідріх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Гаусс</a:t>
            </a:r>
            <a:endParaRPr lang="x-none" sz="2000" dirty="0">
              <a:solidFill>
                <a:schemeClr val="tx2"/>
              </a:solidFill>
              <a:latin typeface="Verdana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1kl_MagnPotok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455949"/>
            <a:ext cx="6140666" cy="28781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C3C37-AB0A-412E-A445-59877A00168C}"/>
              </a:ext>
            </a:extLst>
          </p:cNvPr>
          <p:cNvSpPr txBox="1"/>
          <p:nvPr/>
        </p:nvSpPr>
        <p:spPr>
          <a:xfrm>
            <a:off x="1979712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2" y="4857760"/>
            <a:ext cx="5072066" cy="1471097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5984" y="4143380"/>
            <a:ext cx="3929090" cy="52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Оператор </a:t>
            </a:r>
            <a:r>
              <a:rPr kumimoji="0" lang="uk-UA" altLang="ko-KR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набла</a:t>
            </a:r>
            <a:endParaRPr kumimoji="0" lang="uk-UA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84" y="214290"/>
            <a:ext cx="2695575" cy="2371725"/>
          </a:xfrm>
          <a:prstGeom prst="rect">
            <a:avLst/>
          </a:prstGeom>
        </p:spPr>
      </p:pic>
      <p:pic>
        <p:nvPicPr>
          <p:cNvPr id="7" name="Рисунок 6" descr="slide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64" y="2500306"/>
            <a:ext cx="4934982" cy="90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pic>
        <p:nvPicPr>
          <p:cNvPr id="8" name="Рисунок 7" descr="img-Mu6Jt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9449" y="2402372"/>
            <a:ext cx="5572132" cy="1333176"/>
          </a:xfrm>
          <a:prstGeom prst="rect">
            <a:avLst/>
          </a:prstGeom>
        </p:spPr>
      </p:pic>
      <p:pic>
        <p:nvPicPr>
          <p:cNvPr id="10" name="Рисунок 9" descr="img-xLTN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306" y="4071942"/>
            <a:ext cx="5219274" cy="1512833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дивергенція – зміна вектора за модуле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75CAD44-74D4-41EA-80E6-1F83C6097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9588"/>
              </p:ext>
            </p:extLst>
          </p:nvPr>
        </p:nvGraphicFramePr>
        <p:xfrm>
          <a:off x="1835696" y="2604548"/>
          <a:ext cx="1512168" cy="7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2604548"/>
                        <a:ext cx="1512168" cy="75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3608A54-E8F5-4D16-8A7E-C242EB8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981"/>
              </p:ext>
            </p:extLst>
          </p:nvPr>
        </p:nvGraphicFramePr>
        <p:xfrm>
          <a:off x="2042193" y="4371395"/>
          <a:ext cx="1601113" cy="75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2193" y="4371395"/>
                        <a:ext cx="1601113" cy="75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861E65-86C6-4AF6-8CB3-A81E19C28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88640"/>
            <a:ext cx="3912096" cy="2200554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23E8715-DC5B-B01F-4189-6A666579E5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392" y="1666127"/>
            <a:ext cx="488131" cy="43788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B49400-8B2E-39E4-376D-938B82EED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690" y="1666127"/>
            <a:ext cx="488131" cy="4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39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28803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Гаус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F2DEBD-BB8F-49A4-8557-A621FFCCD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980728"/>
            <a:ext cx="2615959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833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560840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Теорема про </a:t>
            </a:r>
            <a:r>
              <a:rPr lang="ru-RU" sz="3600" b="1" dirty="0" err="1">
                <a:latin typeface="Tahoma" charset="0"/>
              </a:rPr>
              <a:t>циркуляцію</a:t>
            </a:r>
            <a:r>
              <a:rPr lang="ru-RU" sz="3600" b="1" dirty="0">
                <a:latin typeface="Tahoma" charset="0"/>
              </a:rPr>
              <a:t> вектора </a:t>
            </a:r>
            <a:r>
              <a:rPr lang="ru-RU" sz="3600" b="1" dirty="0" err="1">
                <a:latin typeface="Tahoma" charset="0"/>
              </a:rPr>
              <a:t>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</a:t>
            </a:r>
            <a:r>
              <a:rPr lang="ru-RU" sz="3600" b="1" dirty="0" err="1">
                <a:latin typeface="Tahoma" charset="0"/>
              </a:rPr>
              <a:t>нескінченного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рямолінійного</a:t>
            </a:r>
            <a:r>
              <a:rPr lang="ru-RU" sz="3600" b="1" dirty="0">
                <a:latin typeface="Tahoma" charset="0"/>
              </a:rPr>
              <a:t> струму та </a:t>
            </a:r>
            <a:r>
              <a:rPr lang="uk-UA" sz="3600" b="1" dirty="0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755576" y="5295895"/>
            <a:ext cx="2580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рж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абрієль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Стокс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00px-SS-stok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2786058"/>
            <a:ext cx="1603377" cy="2405066"/>
          </a:xfrm>
          <a:prstGeom prst="rect">
            <a:avLst/>
          </a:prstGeom>
        </p:spPr>
      </p:pic>
      <p:pic>
        <p:nvPicPr>
          <p:cNvPr id="9" name="Рисунок 8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20" y="3000372"/>
            <a:ext cx="4267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Группа 63"/>
          <p:cNvGrpSpPr/>
          <p:nvPr/>
        </p:nvGrpSpPr>
        <p:grpSpPr>
          <a:xfrm>
            <a:off x="2357422" y="1743092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6215074" y="285728"/>
          <a:ext cx="1781950" cy="167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431640" imgH="406080" progId="Equation.3">
                  <p:embed/>
                </p:oleObj>
              </mc:Choice>
              <mc:Fallback>
                <p:oleObj name="Формула" r:id="rId17" imgW="43164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85728"/>
                        <a:ext cx="1781950" cy="167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571480"/>
            <a:ext cx="2663825" cy="723900"/>
          </a:xfrm>
        </p:spPr>
        <p:txBody>
          <a:bodyPr/>
          <a:lstStyle/>
          <a:p>
            <a:r>
              <a:rPr lang="uk-UA" dirty="0"/>
              <a:t>циркуляція</a:t>
            </a:r>
            <a:endParaRPr lang="en-US" dirty="0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/>
        </p:nvGraphicFramePr>
        <p:xfrm>
          <a:off x="5429256" y="5214950"/>
          <a:ext cx="2852766" cy="10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852766" cy="104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36"/>
          <p:cNvGrpSpPr>
            <a:grpSpLocks/>
          </p:cNvGrpSpPr>
          <p:nvPr/>
        </p:nvGrpSpPr>
        <p:grpSpPr bwMode="auto">
          <a:xfrm>
            <a:off x="3852881" y="1357298"/>
            <a:ext cx="3433763" cy="2620963"/>
            <a:chOff x="432" y="480"/>
            <a:chExt cx="2163" cy="1651"/>
          </a:xfrm>
        </p:grpSpPr>
        <p:grpSp>
          <p:nvGrpSpPr>
            <p:cNvPr id="69" name="Group 28"/>
            <p:cNvGrpSpPr>
              <a:grpSpLocks/>
            </p:cNvGrpSpPr>
            <p:nvPr/>
          </p:nvGrpSpPr>
          <p:grpSpPr bwMode="auto">
            <a:xfrm>
              <a:off x="471" y="584"/>
              <a:ext cx="2058" cy="1156"/>
              <a:chOff x="1749" y="1209"/>
              <a:chExt cx="1159" cy="625"/>
            </a:xfrm>
          </p:grpSpPr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1824" y="1674"/>
                <a:ext cx="72" cy="72"/>
              </a:xfrm>
              <a:prstGeom prst="flowChartSummingJunction">
                <a:avLst/>
              </a:prstGeom>
              <a:solidFill>
                <a:srgbClr val="FFFFFF"/>
              </a:solidFill>
              <a:ln w="1905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1749" y="1371"/>
                <a:ext cx="97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1899" y="1386"/>
                <a:ext cx="933" cy="306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1896" y="1212"/>
                <a:ext cx="507" cy="47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2406" y="1211"/>
                <a:ext cx="426" cy="173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403" y="1209"/>
                <a:ext cx="429" cy="4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3" name="Freeform 13"/>
              <p:cNvSpPr>
                <a:spLocks/>
              </p:cNvSpPr>
              <p:nvPr/>
            </p:nvSpPr>
            <p:spPr bwMode="auto">
              <a:xfrm>
                <a:off x="2346" y="1391"/>
                <a:ext cx="104" cy="424"/>
              </a:xfrm>
              <a:custGeom>
                <a:avLst/>
                <a:gdLst>
                  <a:gd name="T0" fmla="*/ 104 w 104"/>
                  <a:gd name="T1" fmla="*/ 0 h 424"/>
                  <a:gd name="T2" fmla="*/ 41 w 104"/>
                  <a:gd name="T3" fmla="*/ 45 h 424"/>
                  <a:gd name="T4" fmla="*/ 8 w 104"/>
                  <a:gd name="T5" fmla="*/ 145 h 424"/>
                  <a:gd name="T6" fmla="*/ 88 w 104"/>
                  <a:gd name="T7" fmla="*/ 424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424"/>
                  <a:gd name="T14" fmla="*/ 104 w 104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424">
                    <a:moveTo>
                      <a:pt x="104" y="0"/>
                    </a:moveTo>
                    <a:cubicBezTo>
                      <a:pt x="94" y="7"/>
                      <a:pt x="61" y="23"/>
                      <a:pt x="41" y="45"/>
                    </a:cubicBezTo>
                    <a:cubicBezTo>
                      <a:pt x="25" y="69"/>
                      <a:pt x="0" y="82"/>
                      <a:pt x="8" y="145"/>
                    </a:cubicBezTo>
                    <a:cubicBezTo>
                      <a:pt x="19" y="209"/>
                      <a:pt x="70" y="375"/>
                      <a:pt x="88" y="4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stealth" w="lg" len="lg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2362" y="1251"/>
                <a:ext cx="34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400" y="1246"/>
                <a:ext cx="38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6" name="Freeform 18"/>
              <p:cNvSpPr>
                <a:spLocks/>
              </p:cNvSpPr>
              <p:nvPr/>
            </p:nvSpPr>
            <p:spPr bwMode="auto">
              <a:xfrm>
                <a:off x="1823" y="1572"/>
                <a:ext cx="147" cy="37"/>
              </a:xfrm>
              <a:custGeom>
                <a:avLst/>
                <a:gdLst>
                  <a:gd name="T0" fmla="*/ 0 w 147"/>
                  <a:gd name="T1" fmla="*/ 24 h 37"/>
                  <a:gd name="T2" fmla="*/ 19 w 147"/>
                  <a:gd name="T3" fmla="*/ 13 h 37"/>
                  <a:gd name="T4" fmla="*/ 51 w 147"/>
                  <a:gd name="T5" fmla="*/ 3 h 37"/>
                  <a:gd name="T6" fmla="*/ 90 w 147"/>
                  <a:gd name="T7" fmla="*/ 2 h 37"/>
                  <a:gd name="T8" fmla="*/ 119 w 147"/>
                  <a:gd name="T9" fmla="*/ 15 h 37"/>
                  <a:gd name="T10" fmla="*/ 139 w 147"/>
                  <a:gd name="T11" fmla="*/ 29 h 37"/>
                  <a:gd name="T12" fmla="*/ 147 w 147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37"/>
                  <a:gd name="T23" fmla="*/ 147 w 14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37">
                    <a:moveTo>
                      <a:pt x="0" y="24"/>
                    </a:moveTo>
                    <a:cubicBezTo>
                      <a:pt x="8" y="18"/>
                      <a:pt x="9" y="15"/>
                      <a:pt x="19" y="13"/>
                    </a:cubicBezTo>
                    <a:cubicBezTo>
                      <a:pt x="28" y="9"/>
                      <a:pt x="38" y="5"/>
                      <a:pt x="51" y="3"/>
                    </a:cubicBezTo>
                    <a:cubicBezTo>
                      <a:pt x="63" y="1"/>
                      <a:pt x="79" y="0"/>
                      <a:pt x="90" y="2"/>
                    </a:cubicBezTo>
                    <a:cubicBezTo>
                      <a:pt x="101" y="4"/>
                      <a:pt x="111" y="11"/>
                      <a:pt x="119" y="15"/>
                    </a:cubicBezTo>
                    <a:cubicBezTo>
                      <a:pt x="125" y="21"/>
                      <a:pt x="131" y="25"/>
                      <a:pt x="139" y="29"/>
                    </a:cubicBezTo>
                    <a:cubicBezTo>
                      <a:pt x="144" y="36"/>
                      <a:pt x="141" y="34"/>
                      <a:pt x="147" y="37"/>
                    </a:cubicBezTo>
                  </a:path>
                </a:pathLst>
              </a:custGeom>
              <a:noFill/>
              <a:ln w="12700">
                <a:solidFill>
                  <a:srgbClr val="33CC33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>
                <a:off x="2001" y="1586"/>
                <a:ext cx="32" cy="60"/>
              </a:xfrm>
              <a:custGeom>
                <a:avLst/>
                <a:gdLst>
                  <a:gd name="T0" fmla="*/ 0 w 32"/>
                  <a:gd name="T1" fmla="*/ 0 h 60"/>
                  <a:gd name="T2" fmla="*/ 12 w 32"/>
                  <a:gd name="T3" fmla="*/ 12 h 60"/>
                  <a:gd name="T4" fmla="*/ 29 w 32"/>
                  <a:gd name="T5" fmla="*/ 43 h 60"/>
                  <a:gd name="T6" fmla="*/ 32 w 3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60"/>
                  <a:gd name="T14" fmla="*/ 32 w 3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60">
                    <a:moveTo>
                      <a:pt x="0" y="0"/>
                    </a:moveTo>
                    <a:cubicBezTo>
                      <a:pt x="3" y="4"/>
                      <a:pt x="7" y="5"/>
                      <a:pt x="12" y="12"/>
                    </a:cubicBezTo>
                    <a:cubicBezTo>
                      <a:pt x="16" y="17"/>
                      <a:pt x="26" y="38"/>
                      <a:pt x="29" y="43"/>
                    </a:cubicBezTo>
                    <a:cubicBezTo>
                      <a:pt x="31" y="50"/>
                      <a:pt x="32" y="52"/>
                      <a:pt x="32" y="60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8" name="Freeform 21"/>
              <p:cNvSpPr>
                <a:spLocks/>
              </p:cNvSpPr>
              <p:nvPr/>
            </p:nvSpPr>
            <p:spPr bwMode="auto">
              <a:xfrm>
                <a:off x="1985" y="1600"/>
                <a:ext cx="41" cy="53"/>
              </a:xfrm>
              <a:custGeom>
                <a:avLst/>
                <a:gdLst>
                  <a:gd name="T0" fmla="*/ 0 w 104"/>
                  <a:gd name="T1" fmla="*/ 0 h 130"/>
                  <a:gd name="T2" fmla="*/ 0 w 104"/>
                  <a:gd name="T3" fmla="*/ 0 h 130"/>
                  <a:gd name="T4" fmla="*/ 0 w 104"/>
                  <a:gd name="T5" fmla="*/ 0 h 13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30"/>
                  <a:gd name="T11" fmla="*/ 104 w 104"/>
                  <a:gd name="T12" fmla="*/ 130 h 1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30">
                    <a:moveTo>
                      <a:pt x="0" y="0"/>
                    </a:moveTo>
                    <a:cubicBezTo>
                      <a:pt x="39" y="27"/>
                      <a:pt x="75" y="81"/>
                      <a:pt x="75" y="130"/>
                    </a:cubicBezTo>
                    <a:lnTo>
                      <a:pt x="104" y="121"/>
                    </a:ln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9" name="Freeform 22"/>
              <p:cNvSpPr>
                <a:spLocks/>
              </p:cNvSpPr>
              <p:nvPr/>
            </p:nvSpPr>
            <p:spPr bwMode="auto">
              <a:xfrm>
                <a:off x="2022" y="1574"/>
                <a:ext cx="164" cy="160"/>
              </a:xfrm>
              <a:custGeom>
                <a:avLst/>
                <a:gdLst>
                  <a:gd name="T0" fmla="*/ 0 w 164"/>
                  <a:gd name="T1" fmla="*/ 33 h 160"/>
                  <a:gd name="T2" fmla="*/ 62 w 164"/>
                  <a:gd name="T3" fmla="*/ 9 h 160"/>
                  <a:gd name="T4" fmla="*/ 116 w 164"/>
                  <a:gd name="T5" fmla="*/ 1 h 160"/>
                  <a:gd name="T6" fmla="*/ 164 w 164"/>
                  <a:gd name="T7" fmla="*/ 18 h 160"/>
                  <a:gd name="T8" fmla="*/ 117 w 164"/>
                  <a:gd name="T9" fmla="*/ 16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160"/>
                  <a:gd name="T17" fmla="*/ 164 w 164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160">
                    <a:moveTo>
                      <a:pt x="0" y="33"/>
                    </a:moveTo>
                    <a:cubicBezTo>
                      <a:pt x="17" y="26"/>
                      <a:pt x="45" y="11"/>
                      <a:pt x="62" y="9"/>
                    </a:cubicBezTo>
                    <a:cubicBezTo>
                      <a:pt x="82" y="5"/>
                      <a:pt x="99" y="0"/>
                      <a:pt x="116" y="1"/>
                    </a:cubicBezTo>
                    <a:cubicBezTo>
                      <a:pt x="133" y="2"/>
                      <a:pt x="159" y="6"/>
                      <a:pt x="164" y="18"/>
                    </a:cubicBezTo>
                    <a:cubicBezTo>
                      <a:pt x="164" y="44"/>
                      <a:pt x="125" y="136"/>
                      <a:pt x="117" y="160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 type="triangle" w="sm" len="sm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" name="Text Box 26"/>
              <p:cNvSpPr txBox="1">
                <a:spLocks noChangeArrowheads="1"/>
              </p:cNvSpPr>
              <p:nvPr/>
            </p:nvSpPr>
            <p:spPr bwMode="auto">
              <a:xfrm>
                <a:off x="2688" y="1632"/>
                <a:ext cx="22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91" name="AutoShape 27"/>
              <p:cNvSpPr>
                <a:spLocks/>
              </p:cNvSpPr>
              <p:nvPr/>
            </p:nvSpPr>
            <p:spPr bwMode="auto">
              <a:xfrm rot="-2481543">
                <a:off x="2453" y="1212"/>
                <a:ext cx="47" cy="294"/>
              </a:xfrm>
              <a:prstGeom prst="leftBrace">
                <a:avLst>
                  <a:gd name="adj1" fmla="val 521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</p:grpSp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624" y="96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"/>
            <p:cNvGraphicFramePr>
              <a:graphicFrameLocks noChangeAspect="1"/>
            </p:cNvGraphicFramePr>
            <p:nvPr/>
          </p:nvGraphicFramePr>
          <p:xfrm>
            <a:off x="1008" y="1584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3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1536" y="1680"/>
            <a:ext cx="5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368300" progId="Equation.DSMT4">
                    <p:embed/>
                  </p:oleObj>
                </mc:Choice>
                <mc:Fallback>
                  <p:oleObj name="Equation" r:id="rId7" imgW="469900" imgH="368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5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/>
          </p:nvGraphicFramePr>
          <p:xfrm>
            <a:off x="2352" y="1248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/>
          </p:nvGraphicFramePr>
          <p:xfrm>
            <a:off x="2208" y="48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53890" progId="Equation.DSMT4">
                    <p:embed/>
                  </p:oleObj>
                </mc:Choice>
                <mc:Fallback>
                  <p:oleObj name="Equation" r:id="rId11" imgW="241195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8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32" y="144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"/>
            <p:cNvGraphicFramePr>
              <a:graphicFrameLocks noChangeAspect="1"/>
            </p:cNvGraphicFramePr>
            <p:nvPr/>
          </p:nvGraphicFramePr>
          <p:xfrm>
            <a:off x="1152" y="62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2500298" y="4357694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199" imgH="406224" progId="Equation.DSMT4">
                  <p:embed/>
                </p:oleObj>
              </mc:Choice>
              <mc:Fallback>
                <p:oleObj name="Equation" r:id="rId17" imgW="1155199" imgH="4062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/>
          <p:cNvGraphicFramePr>
            <a:graphicFrameLocks noChangeAspect="1"/>
          </p:cNvGraphicFramePr>
          <p:nvPr/>
        </p:nvGraphicFramePr>
        <p:xfrm>
          <a:off x="4000496" y="357166"/>
          <a:ext cx="285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041120" imgH="380880" progId="Equation.3">
                  <p:embed/>
                </p:oleObj>
              </mc:Choice>
              <mc:Fallback>
                <p:oleObj name="Формула" r:id="rId19" imgW="104112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57166"/>
                        <a:ext cx="28527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1"/>
          <p:cNvGraphicFramePr>
            <a:graphicFrameLocks noChangeAspect="1"/>
          </p:cNvGraphicFramePr>
          <p:nvPr/>
        </p:nvGraphicFramePr>
        <p:xfrm>
          <a:off x="7000892" y="4357694"/>
          <a:ext cx="125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600" progId="Equation.DSMT4">
                  <p:embed/>
                </p:oleObj>
              </mc:Choice>
              <mc:Fallback>
                <p:oleObj name="Equation" r:id="rId21" imgW="685800" imgH="482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257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357686" y="5357826"/>
          <a:ext cx="2582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143000" imgH="457200" progId="Equation.3">
                  <p:embed/>
                </p:oleObj>
              </mc:Choice>
              <mc:Fallback>
                <p:oleObj name="Формула" r:id="rId23" imgW="11430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357826"/>
                        <a:ext cx="25828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3"/>
          <p:cNvGrpSpPr/>
          <p:nvPr/>
        </p:nvGrpSpPr>
        <p:grpSpPr>
          <a:xfrm>
            <a:off x="2428860" y="528646"/>
            <a:ext cx="4419600" cy="4114800"/>
            <a:chOff x="2357422" y="461954"/>
            <a:chExt cx="4419600" cy="4114800"/>
          </a:xfrm>
        </p:grpSpPr>
        <p:grpSp>
          <p:nvGrpSpPr>
            <p:cNvPr id="4" name="Группа 86"/>
            <p:cNvGrpSpPr>
              <a:grpSpLocks/>
            </p:cNvGrpSpPr>
            <p:nvPr/>
          </p:nvGrpSpPr>
          <p:grpSpPr bwMode="auto">
            <a:xfrm>
              <a:off x="2357422" y="2214554"/>
              <a:ext cx="1898650" cy="2014538"/>
              <a:chOff x="0" y="2209800"/>
              <a:chExt cx="1898650" cy="2014538"/>
            </a:xfrm>
          </p:grpSpPr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0" y="3230563"/>
                <a:ext cx="1643074" cy="993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ru-RU" sz="2400" dirty="0"/>
                  <a:t>початок  обходу</a:t>
                </a:r>
              </a:p>
            </p:txBody>
          </p:sp>
          <p:sp>
            <p:nvSpPr>
              <p:cNvPr id="6" name="Freeform 23"/>
              <p:cNvSpPr>
                <a:spLocks/>
              </p:cNvSpPr>
              <p:nvPr/>
            </p:nvSpPr>
            <p:spPr bwMode="auto">
              <a:xfrm>
                <a:off x="533400" y="2247900"/>
                <a:ext cx="349250" cy="1047750"/>
              </a:xfrm>
              <a:custGeom>
                <a:avLst/>
                <a:gdLst>
                  <a:gd name="T0" fmla="*/ 2147483647 w 220"/>
                  <a:gd name="T1" fmla="*/ 0 h 660"/>
                  <a:gd name="T2" fmla="*/ 2147483647 w 220"/>
                  <a:gd name="T3" fmla="*/ 2147483647 h 660"/>
                  <a:gd name="T4" fmla="*/ 0 w 220"/>
                  <a:gd name="T5" fmla="*/ 2147483647 h 660"/>
                  <a:gd name="T6" fmla="*/ 0 60000 65536"/>
                  <a:gd name="T7" fmla="*/ 0 60000 65536"/>
                  <a:gd name="T8" fmla="*/ 0 60000 65536"/>
                  <a:gd name="T9" fmla="*/ 0 w 220"/>
                  <a:gd name="T10" fmla="*/ 0 h 660"/>
                  <a:gd name="T11" fmla="*/ 220 w 220"/>
                  <a:gd name="T12" fmla="*/ 660 h 6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" h="660">
                    <a:moveTo>
                      <a:pt x="220" y="0"/>
                    </a:moveTo>
                    <a:lnTo>
                      <a:pt x="88" y="184"/>
                    </a:lnTo>
                    <a:lnTo>
                      <a:pt x="0" y="66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Freeform 35"/>
              <p:cNvSpPr>
                <a:spLocks/>
              </p:cNvSpPr>
              <p:nvPr/>
            </p:nvSpPr>
            <p:spPr bwMode="auto">
              <a:xfrm>
                <a:off x="914400" y="2209800"/>
                <a:ext cx="984250" cy="419100"/>
              </a:xfrm>
              <a:custGeom>
                <a:avLst/>
                <a:gdLst>
                  <a:gd name="T0" fmla="*/ 2147483647 w 620"/>
                  <a:gd name="T1" fmla="*/ 2147483647 h 264"/>
                  <a:gd name="T2" fmla="*/ 0 w 620"/>
                  <a:gd name="T3" fmla="*/ 0 h 264"/>
                  <a:gd name="T4" fmla="*/ 0 60000 65536"/>
                  <a:gd name="T5" fmla="*/ 0 60000 65536"/>
                  <a:gd name="T6" fmla="*/ 0 w 620"/>
                  <a:gd name="T7" fmla="*/ 0 h 264"/>
                  <a:gd name="T8" fmla="*/ 620 w 620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0" h="264">
                    <a:moveTo>
                      <a:pt x="620" y="264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1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3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2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6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4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7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8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732088" y="4786313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184120" imgH="482400" progId="Equation.3">
                  <p:embed/>
                </p:oleObj>
              </mc:Choice>
              <mc:Fallback>
                <p:oleObj name="Формула" r:id="rId1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786313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/>
        </p:nvGraphicFramePr>
        <p:xfrm>
          <a:off x="6286512" y="142852"/>
          <a:ext cx="25828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1143000" imgH="457200" progId="Equation.3">
                  <p:embed/>
                </p:oleObj>
              </mc:Choice>
              <mc:Fallback>
                <p:oleObj name="Формула" r:id="rId19" imgW="11430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42852"/>
                        <a:ext cx="25828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3"/>
          <p:cNvGrpSpPr/>
          <p:nvPr/>
        </p:nvGrpSpPr>
        <p:grpSpPr>
          <a:xfrm>
            <a:off x="2285984" y="214290"/>
            <a:ext cx="4419600" cy="4114800"/>
            <a:chOff x="2357422" y="461954"/>
            <a:chExt cx="4419600" cy="4114800"/>
          </a:xfrm>
        </p:grpSpPr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3271822" y="2214554"/>
              <a:ext cx="984250" cy="419100"/>
            </a:xfrm>
            <a:custGeom>
              <a:avLst/>
              <a:gdLst>
                <a:gd name="T0" fmla="*/ 2147483647 w 620"/>
                <a:gd name="T1" fmla="*/ 2147483647 h 264"/>
                <a:gd name="T2" fmla="*/ 0 w 620"/>
                <a:gd name="T3" fmla="*/ 0 h 264"/>
                <a:gd name="T4" fmla="*/ 0 60000 65536"/>
                <a:gd name="T5" fmla="*/ 0 60000 65536"/>
                <a:gd name="T6" fmla="*/ 0 w 620"/>
                <a:gd name="T7" fmla="*/ 0 h 264"/>
                <a:gd name="T8" fmla="*/ 620 w 620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264">
                  <a:moveTo>
                    <a:pt x="620" y="264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4397360" y="135095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Группа 93"/>
            <p:cNvGrpSpPr>
              <a:grpSpLocks/>
            </p:cNvGrpSpPr>
            <p:nvPr/>
          </p:nvGrpSpPr>
          <p:grpSpPr bwMode="auto">
            <a:xfrm>
              <a:off x="2357422" y="461954"/>
              <a:ext cx="4419600" cy="4114800"/>
              <a:chOff x="0" y="457200"/>
              <a:chExt cx="4419600" cy="4114800"/>
            </a:xfrm>
          </p:grpSpPr>
          <p:sp>
            <p:nvSpPr>
              <p:cNvPr id="10" name="Line 57"/>
              <p:cNvSpPr>
                <a:spLocks noChangeShapeType="1"/>
              </p:cNvSpPr>
              <p:nvPr/>
            </p:nvSpPr>
            <p:spPr bwMode="auto">
              <a:xfrm flipH="1">
                <a:off x="1973263" y="1517650"/>
                <a:ext cx="666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9" name="Группа 80"/>
              <p:cNvGrpSpPr>
                <a:grpSpLocks/>
              </p:cNvGrpSpPr>
              <p:nvPr/>
            </p:nvGrpSpPr>
            <p:grpSpPr bwMode="auto">
              <a:xfrm>
                <a:off x="0" y="457200"/>
                <a:ext cx="4419600" cy="4114800"/>
                <a:chOff x="0" y="457200"/>
                <a:chExt cx="4419600" cy="4114800"/>
              </a:xfrm>
            </p:grpSpPr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00213" y="457200"/>
                  <a:ext cx="1587" cy="722313"/>
                </a:xfrm>
                <a:prstGeom prst="line">
                  <a:avLst/>
                </a:prstGeom>
                <a:noFill/>
                <a:ln w="28575">
                  <a:solidFill>
                    <a:srgbClr val="6666FF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1" name="Группа 79"/>
                <p:cNvGrpSpPr>
                  <a:grpSpLocks/>
                </p:cNvGrpSpPr>
                <p:nvPr/>
              </p:nvGrpSpPr>
              <p:grpSpPr bwMode="auto">
                <a:xfrm>
                  <a:off x="0" y="628650"/>
                  <a:ext cx="4419600" cy="3943350"/>
                  <a:chOff x="0" y="628650"/>
                  <a:chExt cx="4419600" cy="3943350"/>
                </a:xfrm>
              </p:grpSpPr>
              <p:sp>
                <p:nvSpPr>
                  <p:cNvPr id="1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1517650"/>
                    <a:ext cx="119062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3059113"/>
                    <a:ext cx="34004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0075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3738" y="3059113"/>
                    <a:ext cx="0" cy="11652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0425" y="1517650"/>
                    <a:ext cx="1019175" cy="15414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2544763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6913" y="2540000"/>
                    <a:ext cx="0" cy="51435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90625" y="1517650"/>
                    <a:ext cx="6794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039938" y="1517650"/>
                    <a:ext cx="23796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971550"/>
                    <a:ext cx="0" cy="157321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973138"/>
                    <a:ext cx="1588" cy="1571625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4224338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422910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870075" y="628650"/>
                    <a:ext cx="0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962150" y="628650"/>
                    <a:ext cx="1588" cy="342900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aphicFrame>
              <p:nvGraphicFramePr>
                <p:cNvPr id="14" name="Object 71"/>
                <p:cNvGraphicFramePr>
                  <a:graphicFrameLocks noChangeAspect="1"/>
                </p:cNvGraphicFramePr>
                <p:nvPr/>
              </p:nvGraphicFramePr>
              <p:xfrm>
                <a:off x="1295400" y="609600"/>
                <a:ext cx="274638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5028" imgH="228501" progId="Equation.DSMT4">
                        <p:embed/>
                      </p:oleObj>
                    </mc:Choice>
                    <mc:Fallback>
                      <p:oleObj name="Equation" r:id="rId3" imgW="165028" imgH="228501" progId="Equation.DSMT4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400" y="609600"/>
                              <a:ext cx="274638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Группа 82"/>
            <p:cNvGrpSpPr>
              <a:grpSpLocks/>
            </p:cNvGrpSpPr>
            <p:nvPr/>
          </p:nvGrpSpPr>
          <p:grpSpPr bwMode="auto">
            <a:xfrm>
              <a:off x="5168885" y="1300154"/>
              <a:ext cx="428625" cy="566738"/>
              <a:chOff x="2811463" y="1295400"/>
              <a:chExt cx="428625" cy="566738"/>
            </a:xfrm>
          </p:grpSpPr>
          <p:sp>
            <p:nvSpPr>
              <p:cNvPr id="31" name="Freeform 70"/>
              <p:cNvSpPr>
                <a:spLocks/>
              </p:cNvSpPr>
              <p:nvPr/>
            </p:nvSpPr>
            <p:spPr bwMode="auto">
              <a:xfrm>
                <a:off x="2811463" y="1846263"/>
                <a:ext cx="354012" cy="15875"/>
              </a:xfrm>
              <a:custGeom>
                <a:avLst/>
                <a:gdLst>
                  <a:gd name="T0" fmla="*/ 0 w 150"/>
                  <a:gd name="T1" fmla="*/ 0 h 7"/>
                  <a:gd name="T2" fmla="*/ 2147483647 w 150"/>
                  <a:gd name="T3" fmla="*/ 2147483647 h 7"/>
                  <a:gd name="T4" fmla="*/ 0 60000 65536"/>
                  <a:gd name="T5" fmla="*/ 0 60000 65536"/>
                  <a:gd name="T6" fmla="*/ 0 w 150"/>
                  <a:gd name="T7" fmla="*/ 0 h 7"/>
                  <a:gd name="T8" fmla="*/ 150 w 150"/>
                  <a:gd name="T9" fmla="*/ 7 h 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7">
                    <a:moveTo>
                      <a:pt x="0" y="0"/>
                    </a:moveTo>
                    <a:lnTo>
                      <a:pt x="150" y="7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2819400" y="1295400"/>
              <a:ext cx="42068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847" imgH="317225" progId="Equation.DSMT4">
                      <p:embed/>
                    </p:oleObj>
                  </mc:Choice>
                  <mc:Fallback>
                    <p:oleObj name="Equation" r:id="rId5" imgW="291847" imgH="3172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1295400"/>
                            <a:ext cx="42068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Группа 92"/>
            <p:cNvGrpSpPr>
              <a:grpSpLocks/>
            </p:cNvGrpSpPr>
            <p:nvPr/>
          </p:nvGrpSpPr>
          <p:grpSpPr bwMode="auto">
            <a:xfrm>
              <a:off x="5070460" y="1816092"/>
              <a:ext cx="1430337" cy="773112"/>
              <a:chOff x="2713038" y="1811338"/>
              <a:chExt cx="1430337" cy="773112"/>
            </a:xfrm>
          </p:grpSpPr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2747963" y="1811338"/>
                <a:ext cx="68262" cy="68262"/>
              </a:xfrm>
              <a:prstGeom prst="ellipse">
                <a:avLst/>
              </a:prstGeom>
              <a:solidFill>
                <a:srgbClr val="000000"/>
              </a:solidFill>
              <a:ln w="63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713038" y="1905000"/>
                <a:ext cx="88900" cy="52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2801938" y="1889125"/>
                <a:ext cx="66675" cy="714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3" name="Группа 88"/>
              <p:cNvGrpSpPr>
                <a:grpSpLocks/>
              </p:cNvGrpSpPr>
              <p:nvPr/>
            </p:nvGrpSpPr>
            <p:grpSpPr bwMode="auto">
              <a:xfrm>
                <a:off x="2790825" y="1852613"/>
                <a:ext cx="1352550" cy="731837"/>
                <a:chOff x="2790825" y="1852613"/>
                <a:chExt cx="1352550" cy="731837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>
                  <a:off x="2790825" y="1852613"/>
                  <a:ext cx="1019175" cy="51435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39" name="Object 74"/>
                <p:cNvGraphicFramePr>
                  <a:graphicFrameLocks noChangeAspect="1"/>
                </p:cNvGraphicFramePr>
                <p:nvPr/>
              </p:nvGraphicFramePr>
              <p:xfrm>
                <a:off x="3810000" y="2133600"/>
                <a:ext cx="333375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713" imgH="291847" progId="Equation.DSMT4">
                        <p:embed/>
                      </p:oleObj>
                    </mc:Choice>
                    <mc:Fallback>
                      <p:oleObj name="Equation" r:id="rId7" imgW="215713" imgH="291847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000" y="2133600"/>
                              <a:ext cx="333375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" name="Группа 91"/>
            <p:cNvGrpSpPr>
              <a:grpSpLocks/>
            </p:cNvGrpSpPr>
            <p:nvPr/>
          </p:nvGrpSpPr>
          <p:grpSpPr bwMode="auto">
            <a:xfrm>
              <a:off x="3729022" y="1985954"/>
              <a:ext cx="965200" cy="495300"/>
              <a:chOff x="1371600" y="1981200"/>
              <a:chExt cx="965200" cy="495300"/>
            </a:xfrm>
          </p:grpSpPr>
          <p:sp>
            <p:nvSpPr>
              <p:cNvPr id="41" name="Freeform 41"/>
              <p:cNvSpPr>
                <a:spLocks/>
              </p:cNvSpPr>
              <p:nvPr/>
            </p:nvSpPr>
            <p:spPr bwMode="auto">
              <a:xfrm>
                <a:off x="1973263" y="2236788"/>
                <a:ext cx="363537" cy="30162"/>
              </a:xfrm>
              <a:custGeom>
                <a:avLst/>
                <a:gdLst>
                  <a:gd name="T0" fmla="*/ 0 w 154"/>
                  <a:gd name="T1" fmla="*/ 2147483647 h 13"/>
                  <a:gd name="T2" fmla="*/ 2147483647 w 154"/>
                  <a:gd name="T3" fmla="*/ 2147483647 h 13"/>
                  <a:gd name="T4" fmla="*/ 2147483647 w 154"/>
                  <a:gd name="T5" fmla="*/ 0 h 13"/>
                  <a:gd name="T6" fmla="*/ 2147483647 w 154"/>
                  <a:gd name="T7" fmla="*/ 2147483647 h 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4"/>
                  <a:gd name="T13" fmla="*/ 0 h 13"/>
                  <a:gd name="T14" fmla="*/ 154 w 154"/>
                  <a:gd name="T15" fmla="*/ 13 h 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4" h="13">
                    <a:moveTo>
                      <a:pt x="0" y="13"/>
                    </a:moveTo>
                    <a:cubicBezTo>
                      <a:pt x="10" y="10"/>
                      <a:pt x="26" y="7"/>
                      <a:pt x="36" y="5"/>
                    </a:cubicBezTo>
                    <a:cubicBezTo>
                      <a:pt x="56" y="2"/>
                      <a:pt x="65" y="2"/>
                      <a:pt x="85" y="0"/>
                    </a:cubicBezTo>
                    <a:cubicBezTo>
                      <a:pt x="93" y="0"/>
                      <a:pt x="134" y="3"/>
                      <a:pt x="154" y="3"/>
                    </a:cubicBezTo>
                  </a:path>
                </a:pathLst>
              </a:custGeom>
              <a:noFill/>
              <a:ln w="19050">
                <a:solidFill>
                  <a:srgbClr val="33CC33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0" name="Группа 87"/>
              <p:cNvGrpSpPr>
                <a:grpSpLocks/>
              </p:cNvGrpSpPr>
              <p:nvPr/>
            </p:nvGrpSpPr>
            <p:grpSpPr bwMode="auto">
              <a:xfrm>
                <a:off x="1371600" y="1981200"/>
                <a:ext cx="495300" cy="495300"/>
                <a:chOff x="1371600" y="1981200"/>
                <a:chExt cx="495300" cy="495300"/>
              </a:xfrm>
            </p:grpSpPr>
            <p:sp>
              <p:nvSpPr>
                <p:cNvPr id="43" name="Freeform 40"/>
                <p:cNvSpPr>
                  <a:spLocks/>
                </p:cNvSpPr>
                <p:nvPr/>
              </p:nvSpPr>
              <p:spPr bwMode="auto">
                <a:xfrm>
                  <a:off x="1543050" y="2298700"/>
                  <a:ext cx="323850" cy="177800"/>
                </a:xfrm>
                <a:custGeom>
                  <a:avLst/>
                  <a:gdLst>
                    <a:gd name="T0" fmla="*/ 0 w 204"/>
                    <a:gd name="T1" fmla="*/ 2147483647 h 112"/>
                    <a:gd name="T2" fmla="*/ 2147483647 w 204"/>
                    <a:gd name="T3" fmla="*/ 2147483647 h 112"/>
                    <a:gd name="T4" fmla="*/ 2147483647 w 204"/>
                    <a:gd name="T5" fmla="*/ 2147483647 h 112"/>
                    <a:gd name="T6" fmla="*/ 2147483647 w 204"/>
                    <a:gd name="T7" fmla="*/ 2147483647 h 112"/>
                    <a:gd name="T8" fmla="*/ 2147483647 w 204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2"/>
                    <a:gd name="T17" fmla="*/ 204 w 204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2">
                      <a:moveTo>
                        <a:pt x="0" y="112"/>
                      </a:moveTo>
                      <a:cubicBezTo>
                        <a:pt x="6" y="108"/>
                        <a:pt x="30" y="88"/>
                        <a:pt x="45" y="76"/>
                      </a:cubicBezTo>
                      <a:cubicBezTo>
                        <a:pt x="60" y="64"/>
                        <a:pt x="72" y="54"/>
                        <a:pt x="90" y="43"/>
                      </a:cubicBezTo>
                      <a:cubicBezTo>
                        <a:pt x="115" y="30"/>
                        <a:pt x="134" y="22"/>
                        <a:pt x="155" y="13"/>
                      </a:cubicBezTo>
                      <a:cubicBezTo>
                        <a:pt x="173" y="4"/>
                        <a:pt x="185" y="0"/>
                        <a:pt x="204" y="0"/>
                      </a:cubicBezTo>
                    </a:path>
                  </a:pathLst>
                </a:cu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1646238" y="2200275"/>
                  <a:ext cx="127000" cy="122238"/>
                </a:xfrm>
                <a:custGeom>
                  <a:avLst/>
                  <a:gdLst>
                    <a:gd name="T0" fmla="*/ 2147483647 w 135"/>
                    <a:gd name="T1" fmla="*/ 2147483647 h 128"/>
                    <a:gd name="T2" fmla="*/ 2147483647 w 135"/>
                    <a:gd name="T3" fmla="*/ 2147483647 h 128"/>
                    <a:gd name="T4" fmla="*/ 0 w 135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135"/>
                    <a:gd name="T10" fmla="*/ 0 h 128"/>
                    <a:gd name="T11" fmla="*/ 135 w 135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5" h="128">
                      <a:moveTo>
                        <a:pt x="135" y="128"/>
                      </a:moveTo>
                      <a:cubicBezTo>
                        <a:pt x="112" y="93"/>
                        <a:pt x="80" y="63"/>
                        <a:pt x="44" y="40"/>
                      </a:cubicBezTo>
                      <a:cubicBezTo>
                        <a:pt x="26" y="28"/>
                        <a:pt x="9" y="21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aphicFrame>
              <p:nvGraphicFramePr>
                <p:cNvPr id="45" name="Object 75"/>
                <p:cNvGraphicFramePr>
                  <a:graphicFrameLocks noChangeAspect="1"/>
                </p:cNvGraphicFramePr>
                <p:nvPr/>
              </p:nvGraphicFramePr>
              <p:xfrm>
                <a:off x="1371600" y="1981200"/>
                <a:ext cx="330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03112" imgH="190417" progId="Equation.DSMT4">
                        <p:embed/>
                      </p:oleObj>
                    </mc:Choice>
                    <mc:Fallback>
                      <p:oleObj name="Equation" r:id="rId9" imgW="203112" imgH="190417" progId="Equation.DSMT4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981200"/>
                              <a:ext cx="33020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Группа 85"/>
            <p:cNvGrpSpPr>
              <a:grpSpLocks/>
            </p:cNvGrpSpPr>
            <p:nvPr/>
          </p:nvGrpSpPr>
          <p:grpSpPr bwMode="auto">
            <a:xfrm>
              <a:off x="4292585" y="1874829"/>
              <a:ext cx="1243012" cy="836613"/>
              <a:chOff x="1935163" y="1870075"/>
              <a:chExt cx="1243012" cy="836613"/>
            </a:xfrm>
          </p:grpSpPr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V="1">
                <a:off x="1935163" y="1870075"/>
                <a:ext cx="1243012" cy="736600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Freeform 46"/>
              <p:cNvSpPr>
                <a:spLocks/>
              </p:cNvSpPr>
              <p:nvPr/>
            </p:nvSpPr>
            <p:spPr bwMode="auto">
              <a:xfrm>
                <a:off x="2266950" y="2309813"/>
                <a:ext cx="74613" cy="52387"/>
              </a:xfrm>
              <a:custGeom>
                <a:avLst/>
                <a:gdLst>
                  <a:gd name="T0" fmla="*/ 0 w 32"/>
                  <a:gd name="T1" fmla="*/ 0 h 22"/>
                  <a:gd name="T2" fmla="*/ 2147483647 w 32"/>
                  <a:gd name="T3" fmla="*/ 2147483647 h 22"/>
                  <a:gd name="T4" fmla="*/ 2147483647 w 32"/>
                  <a:gd name="T5" fmla="*/ 2147483647 h 22"/>
                  <a:gd name="T6" fmla="*/ 2147483647 w 32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2"/>
                  <a:gd name="T14" fmla="*/ 32 w 32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2">
                    <a:moveTo>
                      <a:pt x="0" y="0"/>
                    </a:moveTo>
                    <a:cubicBezTo>
                      <a:pt x="2" y="2"/>
                      <a:pt x="13" y="0"/>
                      <a:pt x="17" y="4"/>
                    </a:cubicBezTo>
                    <a:cubicBezTo>
                      <a:pt x="21" y="6"/>
                      <a:pt x="24" y="10"/>
                      <a:pt x="27" y="13"/>
                    </a:cubicBezTo>
                    <a:cubicBezTo>
                      <a:pt x="30" y="16"/>
                      <a:pt x="32" y="20"/>
                      <a:pt x="32" y="22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Freeform 47"/>
              <p:cNvSpPr>
                <a:spLocks/>
              </p:cNvSpPr>
              <p:nvPr/>
            </p:nvSpPr>
            <p:spPr bwMode="auto">
              <a:xfrm>
                <a:off x="2306638" y="2266950"/>
                <a:ext cx="80962" cy="74613"/>
              </a:xfrm>
              <a:custGeom>
                <a:avLst/>
                <a:gdLst>
                  <a:gd name="T0" fmla="*/ 0 w 34"/>
                  <a:gd name="T1" fmla="*/ 0 h 31"/>
                  <a:gd name="T2" fmla="*/ 2147483647 w 34"/>
                  <a:gd name="T3" fmla="*/ 2147483647 h 31"/>
                  <a:gd name="T4" fmla="*/ 2147483647 w 34"/>
                  <a:gd name="T5" fmla="*/ 2147483647 h 31"/>
                  <a:gd name="T6" fmla="*/ 2147483647 w 34"/>
                  <a:gd name="T7" fmla="*/ 2147483647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"/>
                  <a:gd name="T13" fmla="*/ 0 h 31"/>
                  <a:gd name="T14" fmla="*/ 34 w 34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" h="31">
                    <a:moveTo>
                      <a:pt x="0" y="0"/>
                    </a:moveTo>
                    <a:cubicBezTo>
                      <a:pt x="3" y="1"/>
                      <a:pt x="12" y="4"/>
                      <a:pt x="16" y="7"/>
                    </a:cubicBezTo>
                    <a:cubicBezTo>
                      <a:pt x="21" y="10"/>
                      <a:pt x="27" y="15"/>
                      <a:pt x="30" y="19"/>
                    </a:cubicBezTo>
                    <a:cubicBezTo>
                      <a:pt x="31" y="22"/>
                      <a:pt x="34" y="29"/>
                      <a:pt x="34" y="31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Freeform 48"/>
              <p:cNvSpPr>
                <a:spLocks/>
              </p:cNvSpPr>
              <p:nvPr/>
            </p:nvSpPr>
            <p:spPr bwMode="auto">
              <a:xfrm>
                <a:off x="2257425" y="2327275"/>
                <a:ext cx="46038" cy="196850"/>
              </a:xfrm>
              <a:custGeom>
                <a:avLst/>
                <a:gdLst>
                  <a:gd name="T0" fmla="*/ 2147483647 w 20"/>
                  <a:gd name="T1" fmla="*/ 0 h 83"/>
                  <a:gd name="T2" fmla="*/ 2147483647 w 20"/>
                  <a:gd name="T3" fmla="*/ 2147483647 h 83"/>
                  <a:gd name="T4" fmla="*/ 2147483647 w 20"/>
                  <a:gd name="T5" fmla="*/ 2147483647 h 83"/>
                  <a:gd name="T6" fmla="*/ 2147483647 w 20"/>
                  <a:gd name="T7" fmla="*/ 2147483647 h 83"/>
                  <a:gd name="T8" fmla="*/ 2147483647 w 20"/>
                  <a:gd name="T9" fmla="*/ 2147483647 h 83"/>
                  <a:gd name="T10" fmla="*/ 2147483647 w 20"/>
                  <a:gd name="T11" fmla="*/ 2147483647 h 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3"/>
                  <a:gd name="T20" fmla="*/ 20 w 20"/>
                  <a:gd name="T21" fmla="*/ 83 h 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3">
                    <a:moveTo>
                      <a:pt x="18" y="0"/>
                    </a:moveTo>
                    <a:cubicBezTo>
                      <a:pt x="17" y="3"/>
                      <a:pt x="6" y="11"/>
                      <a:pt x="3" y="18"/>
                    </a:cubicBezTo>
                    <a:cubicBezTo>
                      <a:pt x="0" y="25"/>
                      <a:pt x="0" y="38"/>
                      <a:pt x="1" y="45"/>
                    </a:cubicBezTo>
                    <a:cubicBezTo>
                      <a:pt x="1" y="52"/>
                      <a:pt x="7" y="58"/>
                      <a:pt x="9" y="63"/>
                    </a:cubicBezTo>
                    <a:cubicBezTo>
                      <a:pt x="11" y="68"/>
                      <a:pt x="14" y="75"/>
                      <a:pt x="16" y="78"/>
                    </a:cubicBezTo>
                    <a:cubicBezTo>
                      <a:pt x="19" y="83"/>
                      <a:pt x="17" y="83"/>
                      <a:pt x="20" y="83"/>
                    </a:cubicBezTo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51" name="Object 76"/>
              <p:cNvGraphicFramePr>
                <a:graphicFrameLocks noChangeAspect="1"/>
              </p:cNvGraphicFramePr>
              <p:nvPr/>
            </p:nvGraphicFramePr>
            <p:xfrm>
              <a:off x="2286000" y="2362200"/>
              <a:ext cx="4826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292" imgH="253780" progId="Equation.DSMT4">
                      <p:embed/>
                    </p:oleObj>
                  </mc:Choice>
                  <mc:Fallback>
                    <p:oleObj name="Equation" r:id="rId11" imgW="355292" imgH="2537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2362200"/>
                            <a:ext cx="4826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Группа 84"/>
            <p:cNvGrpSpPr>
              <a:grpSpLocks/>
            </p:cNvGrpSpPr>
            <p:nvPr/>
          </p:nvGrpSpPr>
          <p:grpSpPr bwMode="auto">
            <a:xfrm>
              <a:off x="4276710" y="919154"/>
              <a:ext cx="862012" cy="1706563"/>
              <a:chOff x="1919288" y="914400"/>
              <a:chExt cx="862012" cy="1706563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1919288" y="1843088"/>
                <a:ext cx="862012" cy="777875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" name="Группа 83"/>
              <p:cNvGrpSpPr>
                <a:grpSpLocks/>
              </p:cNvGrpSpPr>
              <p:nvPr/>
            </p:nvGrpSpPr>
            <p:grpSpPr bwMode="auto">
              <a:xfrm>
                <a:off x="2286000" y="914400"/>
                <a:ext cx="247650" cy="1219200"/>
                <a:chOff x="2286000" y="914400"/>
                <a:chExt cx="247650" cy="1219200"/>
              </a:xfrm>
            </p:grpSpPr>
            <p:graphicFrame>
              <p:nvGraphicFramePr>
                <p:cNvPr id="55" name="Object 77"/>
                <p:cNvGraphicFramePr>
                  <a:graphicFrameLocks noChangeAspect="1"/>
                </p:cNvGraphicFramePr>
                <p:nvPr/>
              </p:nvGraphicFramePr>
              <p:xfrm>
                <a:off x="2286000" y="914400"/>
                <a:ext cx="2476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957" imgH="253780" progId="Equation.DSMT4">
                        <p:embed/>
                      </p:oleObj>
                    </mc:Choice>
                    <mc:Fallback>
                      <p:oleObj name="Equation" r:id="rId13" imgW="164957" imgH="25378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6000" y="914400"/>
                              <a:ext cx="2476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78"/>
                <p:cNvSpPr>
                  <a:spLocks/>
                </p:cNvSpPr>
                <p:nvPr/>
              </p:nvSpPr>
              <p:spPr bwMode="auto">
                <a:xfrm>
                  <a:off x="2428875" y="1247775"/>
                  <a:ext cx="9525" cy="885825"/>
                </a:xfrm>
                <a:custGeom>
                  <a:avLst/>
                  <a:gdLst>
                    <a:gd name="T0" fmla="*/ 0 w 6"/>
                    <a:gd name="T1" fmla="*/ 0 h 558"/>
                    <a:gd name="T2" fmla="*/ 2147483647 w 6"/>
                    <a:gd name="T3" fmla="*/ 2147483647 h 558"/>
                    <a:gd name="T4" fmla="*/ 0 60000 65536"/>
                    <a:gd name="T5" fmla="*/ 0 60000 65536"/>
                    <a:gd name="T6" fmla="*/ 0 w 6"/>
                    <a:gd name="T7" fmla="*/ 0 h 558"/>
                    <a:gd name="T8" fmla="*/ 6 w 6"/>
                    <a:gd name="T9" fmla="*/ 558 h 55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" h="558">
                      <a:moveTo>
                        <a:pt x="0" y="0"/>
                      </a:moveTo>
                      <a:lnTo>
                        <a:pt x="6" y="558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54" name="Группа 94"/>
            <p:cNvGrpSpPr>
              <a:grpSpLocks/>
            </p:cNvGrpSpPr>
            <p:nvPr/>
          </p:nvGrpSpPr>
          <p:grpSpPr bwMode="auto">
            <a:xfrm>
              <a:off x="3263885" y="1819267"/>
              <a:ext cx="2427287" cy="1233487"/>
              <a:chOff x="906463" y="1814513"/>
              <a:chExt cx="2427287" cy="1233487"/>
            </a:xfrm>
          </p:grpSpPr>
          <p:grpSp>
            <p:nvGrpSpPr>
              <p:cNvPr id="57" name="Группа 81"/>
              <p:cNvGrpSpPr>
                <a:grpSpLocks/>
              </p:cNvGrpSpPr>
              <p:nvPr/>
            </p:nvGrpSpPr>
            <p:grpSpPr bwMode="auto">
              <a:xfrm>
                <a:off x="906463" y="1814513"/>
                <a:ext cx="2419350" cy="939800"/>
                <a:chOff x="906463" y="1814513"/>
                <a:chExt cx="2419350" cy="939800"/>
              </a:xfrm>
            </p:grpSpPr>
            <p:sp>
              <p:nvSpPr>
                <p:cNvPr id="60" name="Freeform 20"/>
                <p:cNvSpPr>
                  <a:spLocks/>
                </p:cNvSpPr>
                <p:nvPr/>
              </p:nvSpPr>
              <p:spPr bwMode="auto">
                <a:xfrm>
                  <a:off x="906463" y="1827213"/>
                  <a:ext cx="1481137" cy="927100"/>
                </a:xfrm>
                <a:custGeom>
                  <a:avLst/>
                  <a:gdLst>
                    <a:gd name="T0" fmla="*/ 2147483647 w 627"/>
                    <a:gd name="T1" fmla="*/ 2147483647 h 390"/>
                    <a:gd name="T2" fmla="*/ 2147483647 w 627"/>
                    <a:gd name="T3" fmla="*/ 2147483647 h 390"/>
                    <a:gd name="T4" fmla="*/ 2147483647 w 627"/>
                    <a:gd name="T5" fmla="*/ 2147483647 h 390"/>
                    <a:gd name="T6" fmla="*/ 2147483647 w 627"/>
                    <a:gd name="T7" fmla="*/ 2147483647 h 390"/>
                    <a:gd name="T8" fmla="*/ 2147483647 w 627"/>
                    <a:gd name="T9" fmla="*/ 2147483647 h 390"/>
                    <a:gd name="T10" fmla="*/ 2147483647 w 627"/>
                    <a:gd name="T11" fmla="*/ 2147483647 h 390"/>
                    <a:gd name="T12" fmla="*/ 2147483647 w 627"/>
                    <a:gd name="T13" fmla="*/ 2147483647 h 390"/>
                    <a:gd name="T14" fmla="*/ 2147483647 w 627"/>
                    <a:gd name="T15" fmla="*/ 2147483647 h 390"/>
                    <a:gd name="T16" fmla="*/ 2147483647 w 627"/>
                    <a:gd name="T17" fmla="*/ 2147483647 h 390"/>
                    <a:gd name="T18" fmla="*/ 2147483647 w 627"/>
                    <a:gd name="T19" fmla="*/ 2147483647 h 390"/>
                    <a:gd name="T20" fmla="*/ 2147483647 w 627"/>
                    <a:gd name="T21" fmla="*/ 2147483647 h 390"/>
                    <a:gd name="T22" fmla="*/ 2147483647 w 627"/>
                    <a:gd name="T23" fmla="*/ 2147483647 h 390"/>
                    <a:gd name="T24" fmla="*/ 2147483647 w 627"/>
                    <a:gd name="T25" fmla="*/ 2147483647 h 390"/>
                    <a:gd name="T26" fmla="*/ 2147483647 w 627"/>
                    <a:gd name="T27" fmla="*/ 2147483647 h 390"/>
                    <a:gd name="T28" fmla="*/ 2147483647 w 627"/>
                    <a:gd name="T29" fmla="*/ 2147483647 h 390"/>
                    <a:gd name="T30" fmla="*/ 2147483647 w 627"/>
                    <a:gd name="T31" fmla="*/ 2147483647 h 390"/>
                    <a:gd name="T32" fmla="*/ 2147483647 w 627"/>
                    <a:gd name="T33" fmla="*/ 2147483647 h 390"/>
                    <a:gd name="T34" fmla="*/ 2147483647 w 627"/>
                    <a:gd name="T35" fmla="*/ 0 h 39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27"/>
                    <a:gd name="T55" fmla="*/ 0 h 390"/>
                    <a:gd name="T56" fmla="*/ 627 w 627"/>
                    <a:gd name="T57" fmla="*/ 390 h 39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27" h="390">
                      <a:moveTo>
                        <a:pt x="627" y="390"/>
                      </a:moveTo>
                      <a:cubicBezTo>
                        <a:pt x="562" y="388"/>
                        <a:pt x="310" y="384"/>
                        <a:pt x="235" y="380"/>
                      </a:cubicBezTo>
                      <a:cubicBezTo>
                        <a:pt x="215" y="373"/>
                        <a:pt x="194" y="370"/>
                        <a:pt x="175" y="363"/>
                      </a:cubicBezTo>
                      <a:cubicBezTo>
                        <a:pt x="150" y="354"/>
                        <a:pt x="127" y="343"/>
                        <a:pt x="102" y="336"/>
                      </a:cubicBezTo>
                      <a:cubicBezTo>
                        <a:pt x="88" y="326"/>
                        <a:pt x="74" y="318"/>
                        <a:pt x="58" y="310"/>
                      </a:cubicBezTo>
                      <a:cubicBezTo>
                        <a:pt x="52" y="304"/>
                        <a:pt x="44" y="299"/>
                        <a:pt x="38" y="293"/>
                      </a:cubicBezTo>
                      <a:cubicBezTo>
                        <a:pt x="29" y="283"/>
                        <a:pt x="24" y="267"/>
                        <a:pt x="15" y="257"/>
                      </a:cubicBezTo>
                      <a:cubicBezTo>
                        <a:pt x="8" y="209"/>
                        <a:pt x="16" y="256"/>
                        <a:pt x="8" y="227"/>
                      </a:cubicBezTo>
                      <a:cubicBezTo>
                        <a:pt x="6" y="218"/>
                        <a:pt x="2" y="200"/>
                        <a:pt x="2" y="200"/>
                      </a:cubicBezTo>
                      <a:cubicBezTo>
                        <a:pt x="4" y="171"/>
                        <a:pt x="0" y="121"/>
                        <a:pt x="28" y="103"/>
                      </a:cubicBezTo>
                      <a:cubicBezTo>
                        <a:pt x="41" y="69"/>
                        <a:pt x="75" y="66"/>
                        <a:pt x="98" y="43"/>
                      </a:cubicBezTo>
                      <a:cubicBezTo>
                        <a:pt x="112" y="44"/>
                        <a:pt x="125" y="44"/>
                        <a:pt x="138" y="46"/>
                      </a:cubicBezTo>
                      <a:cubicBezTo>
                        <a:pt x="142" y="47"/>
                        <a:pt x="145" y="52"/>
                        <a:pt x="148" y="53"/>
                      </a:cubicBezTo>
                      <a:cubicBezTo>
                        <a:pt x="158" y="58"/>
                        <a:pt x="171" y="60"/>
                        <a:pt x="182" y="63"/>
                      </a:cubicBezTo>
                      <a:cubicBezTo>
                        <a:pt x="208" y="61"/>
                        <a:pt x="222" y="60"/>
                        <a:pt x="245" y="53"/>
                      </a:cubicBezTo>
                      <a:cubicBezTo>
                        <a:pt x="255" y="46"/>
                        <a:pt x="265" y="43"/>
                        <a:pt x="275" y="36"/>
                      </a:cubicBezTo>
                      <a:cubicBezTo>
                        <a:pt x="283" y="12"/>
                        <a:pt x="330" y="9"/>
                        <a:pt x="352" y="6"/>
                      </a:cubicBezTo>
                      <a:cubicBezTo>
                        <a:pt x="372" y="0"/>
                        <a:pt x="396" y="1"/>
                        <a:pt x="408" y="0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1" name="Freeform 21"/>
                <p:cNvSpPr>
                  <a:spLocks/>
                </p:cNvSpPr>
                <p:nvPr/>
              </p:nvSpPr>
              <p:spPr bwMode="auto">
                <a:xfrm>
                  <a:off x="2157413" y="1814513"/>
                  <a:ext cx="1168400" cy="925512"/>
                </a:xfrm>
                <a:custGeom>
                  <a:avLst/>
                  <a:gdLst>
                    <a:gd name="T0" fmla="*/ 0 w 736"/>
                    <a:gd name="T1" fmla="*/ 2147483647 h 583"/>
                    <a:gd name="T2" fmla="*/ 2147483647 w 736"/>
                    <a:gd name="T3" fmla="*/ 2147483647 h 583"/>
                    <a:gd name="T4" fmla="*/ 2147483647 w 736"/>
                    <a:gd name="T5" fmla="*/ 2147483647 h 583"/>
                    <a:gd name="T6" fmla="*/ 2147483647 w 736"/>
                    <a:gd name="T7" fmla="*/ 2147483647 h 583"/>
                    <a:gd name="T8" fmla="*/ 2147483647 w 736"/>
                    <a:gd name="T9" fmla="*/ 2147483647 h 583"/>
                    <a:gd name="T10" fmla="*/ 2147483647 w 736"/>
                    <a:gd name="T11" fmla="*/ 2147483647 h 583"/>
                    <a:gd name="T12" fmla="*/ 2147483647 w 736"/>
                    <a:gd name="T13" fmla="*/ 2147483647 h 583"/>
                    <a:gd name="T14" fmla="*/ 2147483647 w 736"/>
                    <a:gd name="T15" fmla="*/ 2147483647 h 583"/>
                    <a:gd name="T16" fmla="*/ 2147483647 w 736"/>
                    <a:gd name="T17" fmla="*/ 2147483647 h 583"/>
                    <a:gd name="T18" fmla="*/ 2147483647 w 736"/>
                    <a:gd name="T19" fmla="*/ 2147483647 h 583"/>
                    <a:gd name="T20" fmla="*/ 2147483647 w 736"/>
                    <a:gd name="T21" fmla="*/ 2147483647 h 583"/>
                    <a:gd name="T22" fmla="*/ 2147483647 w 736"/>
                    <a:gd name="T23" fmla="*/ 2147483647 h 583"/>
                    <a:gd name="T24" fmla="*/ 2147483647 w 736"/>
                    <a:gd name="T25" fmla="*/ 2147483647 h 583"/>
                    <a:gd name="T26" fmla="*/ 2147483647 w 736"/>
                    <a:gd name="T27" fmla="*/ 2147483647 h 58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36"/>
                    <a:gd name="T43" fmla="*/ 0 h 583"/>
                    <a:gd name="T44" fmla="*/ 736 w 736"/>
                    <a:gd name="T45" fmla="*/ 583 h 58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36" h="583">
                      <a:moveTo>
                        <a:pt x="0" y="9"/>
                      </a:moveTo>
                      <a:cubicBezTo>
                        <a:pt x="7" y="13"/>
                        <a:pt x="70" y="0"/>
                        <a:pt x="90" y="9"/>
                      </a:cubicBezTo>
                      <a:cubicBezTo>
                        <a:pt x="110" y="18"/>
                        <a:pt x="105" y="51"/>
                        <a:pt x="118" y="63"/>
                      </a:cubicBezTo>
                      <a:cubicBezTo>
                        <a:pt x="134" y="75"/>
                        <a:pt x="149" y="78"/>
                        <a:pt x="167" y="84"/>
                      </a:cubicBezTo>
                      <a:cubicBezTo>
                        <a:pt x="213" y="81"/>
                        <a:pt x="250" y="83"/>
                        <a:pt x="292" y="69"/>
                      </a:cubicBezTo>
                      <a:cubicBezTo>
                        <a:pt x="330" y="42"/>
                        <a:pt x="353" y="32"/>
                        <a:pt x="400" y="18"/>
                      </a:cubicBezTo>
                      <a:cubicBezTo>
                        <a:pt x="479" y="23"/>
                        <a:pt x="528" y="29"/>
                        <a:pt x="602" y="33"/>
                      </a:cubicBezTo>
                      <a:cubicBezTo>
                        <a:pt x="648" y="41"/>
                        <a:pt x="723" y="15"/>
                        <a:pt x="736" y="59"/>
                      </a:cubicBezTo>
                      <a:cubicBezTo>
                        <a:pt x="730" y="114"/>
                        <a:pt x="720" y="141"/>
                        <a:pt x="682" y="179"/>
                      </a:cubicBezTo>
                      <a:cubicBezTo>
                        <a:pt x="675" y="206"/>
                        <a:pt x="671" y="227"/>
                        <a:pt x="677" y="254"/>
                      </a:cubicBezTo>
                      <a:cubicBezTo>
                        <a:pt x="675" y="285"/>
                        <a:pt x="680" y="319"/>
                        <a:pt x="668" y="349"/>
                      </a:cubicBezTo>
                      <a:cubicBezTo>
                        <a:pt x="659" y="369"/>
                        <a:pt x="644" y="370"/>
                        <a:pt x="628" y="379"/>
                      </a:cubicBezTo>
                      <a:cubicBezTo>
                        <a:pt x="589" y="409"/>
                        <a:pt x="486" y="498"/>
                        <a:pt x="434" y="532"/>
                      </a:cubicBezTo>
                      <a:cubicBezTo>
                        <a:pt x="408" y="556"/>
                        <a:pt x="293" y="576"/>
                        <a:pt x="274" y="583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2" name="Freeform 27"/>
                <p:cNvSpPr>
                  <a:spLocks/>
                </p:cNvSpPr>
                <p:nvPr/>
              </p:nvSpPr>
              <p:spPr bwMode="auto">
                <a:xfrm>
                  <a:off x="1981200" y="1828800"/>
                  <a:ext cx="247650" cy="1588"/>
                </a:xfrm>
                <a:custGeom>
                  <a:avLst/>
                  <a:gdLst>
                    <a:gd name="T0" fmla="*/ 0 w 105"/>
                    <a:gd name="T1" fmla="*/ 0 h 1"/>
                    <a:gd name="T2" fmla="*/ 2147483647 w 105"/>
                    <a:gd name="T3" fmla="*/ 2147483647 h 1"/>
                    <a:gd name="T4" fmla="*/ 0 60000 65536"/>
                    <a:gd name="T5" fmla="*/ 0 60000 65536"/>
                    <a:gd name="T6" fmla="*/ 0 w 105"/>
                    <a:gd name="T7" fmla="*/ 0 h 1"/>
                    <a:gd name="T8" fmla="*/ 105 w 105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5" h="1">
                      <a:moveTo>
                        <a:pt x="0" y="0"/>
                      </a:moveTo>
                      <a:lnTo>
                        <a:pt x="105" y="1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Freeform 28"/>
                <p:cNvSpPr>
                  <a:spLocks/>
                </p:cNvSpPr>
                <p:nvPr/>
              </p:nvSpPr>
              <p:spPr bwMode="auto">
                <a:xfrm>
                  <a:off x="2039938" y="2740025"/>
                  <a:ext cx="573087" cy="7938"/>
                </a:xfrm>
                <a:custGeom>
                  <a:avLst/>
                  <a:gdLst>
                    <a:gd name="T0" fmla="*/ 2147483647 w 243"/>
                    <a:gd name="T1" fmla="*/ 0 h 3"/>
                    <a:gd name="T2" fmla="*/ 2147483647 w 243"/>
                    <a:gd name="T3" fmla="*/ 2147483647 h 3"/>
                    <a:gd name="T4" fmla="*/ 0 w 243"/>
                    <a:gd name="T5" fmla="*/ 2147483647 h 3"/>
                    <a:gd name="T6" fmla="*/ 0 60000 65536"/>
                    <a:gd name="T7" fmla="*/ 0 60000 65536"/>
                    <a:gd name="T8" fmla="*/ 0 60000 65536"/>
                    <a:gd name="T9" fmla="*/ 0 w 243"/>
                    <a:gd name="T10" fmla="*/ 0 h 3"/>
                    <a:gd name="T11" fmla="*/ 243 w 243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" h="3">
                      <a:moveTo>
                        <a:pt x="243" y="0"/>
                      </a:moveTo>
                      <a:lnTo>
                        <a:pt x="147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59" name="Object 81"/>
              <p:cNvGraphicFramePr>
                <a:graphicFrameLocks noChangeAspect="1"/>
              </p:cNvGraphicFramePr>
              <p:nvPr/>
            </p:nvGraphicFramePr>
            <p:xfrm>
              <a:off x="2895600" y="2590800"/>
              <a:ext cx="4381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91973" imgH="304668" progId="Equation.DSMT4">
                      <p:embed/>
                    </p:oleObj>
                  </mc:Choice>
                  <mc:Fallback>
                    <p:oleObj name="Equation" r:id="rId15" imgW="291973" imgH="304668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2590800"/>
                            <a:ext cx="438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8" name="Object 34"/>
          <p:cNvGraphicFramePr>
            <a:graphicFrameLocks noChangeAspect="1"/>
          </p:cNvGraphicFramePr>
          <p:nvPr/>
        </p:nvGraphicFramePr>
        <p:xfrm>
          <a:off x="7143768" y="1428736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698400" imgH="393480" progId="Equation.3">
                  <p:embed/>
                </p:oleObj>
              </mc:Choice>
              <mc:Fallback>
                <p:oleObj name="Формула" r:id="rId17" imgW="698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428736"/>
                        <a:ext cx="1757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Группа 101"/>
          <p:cNvGrpSpPr>
            <a:grpSpLocks/>
          </p:cNvGrpSpPr>
          <p:nvPr/>
        </p:nvGrpSpPr>
        <p:grpSpPr bwMode="auto">
          <a:xfrm>
            <a:off x="2285984" y="3786190"/>
            <a:ext cx="2940050" cy="2667000"/>
            <a:chOff x="152400" y="228600"/>
            <a:chExt cx="2940050" cy="2667000"/>
          </a:xfrm>
        </p:grpSpPr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8" name="AutoShape 8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10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12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73" name="Text Box 13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Arc 15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6" name="Arc 16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5" imgH="164885" progId="Equation.DSMT4">
                    <p:embed/>
                  </p:oleObj>
                </mc:Choice>
                <mc:Fallback>
                  <p:oleObj name="Equation" r:id="rId23" imgW="164885" imgH="16488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8"/>
            <p:cNvSpPr>
              <a:spLocks noChangeArrowheads="1"/>
            </p:cNvSpPr>
            <p:nvPr/>
          </p:nvSpPr>
          <p:spPr bwMode="auto">
            <a:xfrm>
              <a:off x="1633538" y="681038"/>
              <a:ext cx="80962" cy="79375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3" name="AutoShape 89"/>
            <p:cNvSpPr>
              <a:spLocks noChangeArrowheads="1"/>
            </p:cNvSpPr>
            <p:nvPr/>
          </p:nvSpPr>
          <p:spPr bwMode="auto">
            <a:xfrm>
              <a:off x="228600" y="1408113"/>
              <a:ext cx="373063" cy="35401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V="1">
              <a:off x="415925" y="276225"/>
              <a:ext cx="2062163" cy="113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15925" y="1762125"/>
              <a:ext cx="2062163" cy="1133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1200150" y="720725"/>
              <a:ext cx="1695450" cy="1655763"/>
            </a:xfrm>
            <a:custGeom>
              <a:avLst/>
              <a:gdLst>
                <a:gd name="T0" fmla="*/ 2147483647 w 1627"/>
                <a:gd name="T1" fmla="*/ 2147483647 h 1674"/>
                <a:gd name="T2" fmla="*/ 2147483647 w 1627"/>
                <a:gd name="T3" fmla="*/ 2147483647 h 1674"/>
                <a:gd name="T4" fmla="*/ 2147483647 w 1627"/>
                <a:gd name="T5" fmla="*/ 2147483647 h 1674"/>
                <a:gd name="T6" fmla="*/ 2147483647 w 1627"/>
                <a:gd name="T7" fmla="*/ 2147483647 h 1674"/>
                <a:gd name="T8" fmla="*/ 2147483647 w 1627"/>
                <a:gd name="T9" fmla="*/ 2147483647 h 1674"/>
                <a:gd name="T10" fmla="*/ 2147483647 w 1627"/>
                <a:gd name="T11" fmla="*/ 2147483647 h 1674"/>
                <a:gd name="T12" fmla="*/ 2147483647 w 1627"/>
                <a:gd name="T13" fmla="*/ 2147483647 h 1674"/>
                <a:gd name="T14" fmla="*/ 2147483647 w 1627"/>
                <a:gd name="T15" fmla="*/ 2147483647 h 1674"/>
                <a:gd name="T16" fmla="*/ 2147483647 w 1627"/>
                <a:gd name="T17" fmla="*/ 2147483647 h 1674"/>
                <a:gd name="T18" fmla="*/ 2147483647 w 1627"/>
                <a:gd name="T19" fmla="*/ 2147483647 h 1674"/>
                <a:gd name="T20" fmla="*/ 2147483647 w 1627"/>
                <a:gd name="T21" fmla="*/ 2147483647 h 1674"/>
                <a:gd name="T22" fmla="*/ 2147483647 w 1627"/>
                <a:gd name="T23" fmla="*/ 2147483647 h 1674"/>
                <a:gd name="T24" fmla="*/ 2147483647 w 1627"/>
                <a:gd name="T25" fmla="*/ 2147483647 h 1674"/>
                <a:gd name="T26" fmla="*/ 2147483647 w 1627"/>
                <a:gd name="T27" fmla="*/ 2147483647 h 1674"/>
                <a:gd name="T28" fmla="*/ 2147483647 w 1627"/>
                <a:gd name="T29" fmla="*/ 2147483647 h 1674"/>
                <a:gd name="T30" fmla="*/ 2147483647 w 1627"/>
                <a:gd name="T31" fmla="*/ 2147483647 h 1674"/>
                <a:gd name="T32" fmla="*/ 2147483647 w 1627"/>
                <a:gd name="T33" fmla="*/ 2147483647 h 1674"/>
                <a:gd name="T34" fmla="*/ 2147483647 w 1627"/>
                <a:gd name="T35" fmla="*/ 2147483647 h 1674"/>
                <a:gd name="T36" fmla="*/ 2147483647 w 1627"/>
                <a:gd name="T37" fmla="*/ 2147483647 h 1674"/>
                <a:gd name="T38" fmla="*/ 2147483647 w 1627"/>
                <a:gd name="T39" fmla="*/ 2147483647 h 1674"/>
                <a:gd name="T40" fmla="*/ 2147483647 w 1627"/>
                <a:gd name="T41" fmla="*/ 2147483647 h 1674"/>
                <a:gd name="T42" fmla="*/ 2147483647 w 1627"/>
                <a:gd name="T43" fmla="*/ 2147483647 h 1674"/>
                <a:gd name="T44" fmla="*/ 2147483647 w 1627"/>
                <a:gd name="T45" fmla="*/ 2147483647 h 1674"/>
                <a:gd name="T46" fmla="*/ 2147483647 w 1627"/>
                <a:gd name="T47" fmla="*/ 2147483647 h 1674"/>
                <a:gd name="T48" fmla="*/ 2147483647 w 1627"/>
                <a:gd name="T49" fmla="*/ 2147483647 h 1674"/>
                <a:gd name="T50" fmla="*/ 2147483647 w 1627"/>
                <a:gd name="T51" fmla="*/ 2147483647 h 1674"/>
                <a:gd name="T52" fmla="*/ 2147483647 w 1627"/>
                <a:gd name="T53" fmla="*/ 2147483647 h 1674"/>
                <a:gd name="T54" fmla="*/ 2147483647 w 1627"/>
                <a:gd name="T55" fmla="*/ 2147483647 h 1674"/>
                <a:gd name="T56" fmla="*/ 2147483647 w 1627"/>
                <a:gd name="T57" fmla="*/ 2147483647 h 1674"/>
                <a:gd name="T58" fmla="*/ 2147483647 w 1627"/>
                <a:gd name="T59" fmla="*/ 2147483647 h 1674"/>
                <a:gd name="T60" fmla="*/ 2147483647 w 1627"/>
                <a:gd name="T61" fmla="*/ 2147483647 h 1674"/>
                <a:gd name="T62" fmla="*/ 2147483647 w 1627"/>
                <a:gd name="T63" fmla="*/ 2147483647 h 1674"/>
                <a:gd name="T64" fmla="*/ 2147483647 w 1627"/>
                <a:gd name="T65" fmla="*/ 2147483647 h 1674"/>
                <a:gd name="T66" fmla="*/ 2147483647 w 1627"/>
                <a:gd name="T67" fmla="*/ 2147483647 h 1674"/>
                <a:gd name="T68" fmla="*/ 2147483647 w 1627"/>
                <a:gd name="T69" fmla="*/ 2147483647 h 1674"/>
                <a:gd name="T70" fmla="*/ 2147483647 w 1627"/>
                <a:gd name="T71" fmla="*/ 2147483647 h 1674"/>
                <a:gd name="T72" fmla="*/ 2147483647 w 1627"/>
                <a:gd name="T73" fmla="*/ 2147483647 h 1674"/>
                <a:gd name="T74" fmla="*/ 2147483647 w 1627"/>
                <a:gd name="T75" fmla="*/ 2147483647 h 1674"/>
                <a:gd name="T76" fmla="*/ 2147483647 w 1627"/>
                <a:gd name="T77" fmla="*/ 2147483647 h 1674"/>
                <a:gd name="T78" fmla="*/ 2147483647 w 1627"/>
                <a:gd name="T79" fmla="*/ 2147483647 h 1674"/>
                <a:gd name="T80" fmla="*/ 2147483647 w 1627"/>
                <a:gd name="T81" fmla="*/ 2147483647 h 1674"/>
                <a:gd name="T82" fmla="*/ 2147483647 w 1627"/>
                <a:gd name="T83" fmla="*/ 2147483647 h 1674"/>
                <a:gd name="T84" fmla="*/ 2147483647 w 1627"/>
                <a:gd name="T85" fmla="*/ 2147483647 h 1674"/>
                <a:gd name="T86" fmla="*/ 2147483647 w 1627"/>
                <a:gd name="T87" fmla="*/ 2147483647 h 1674"/>
                <a:gd name="T88" fmla="*/ 2147483647 w 1627"/>
                <a:gd name="T89" fmla="*/ 2147483647 h 1674"/>
                <a:gd name="T90" fmla="*/ 2147483647 w 1627"/>
                <a:gd name="T91" fmla="*/ 2147483647 h 1674"/>
                <a:gd name="T92" fmla="*/ 2147483647 w 1627"/>
                <a:gd name="T93" fmla="*/ 2147483647 h 1674"/>
                <a:gd name="T94" fmla="*/ 2147483647 w 1627"/>
                <a:gd name="T95" fmla="*/ 2147483647 h 1674"/>
                <a:gd name="T96" fmla="*/ 2147483647 w 1627"/>
                <a:gd name="T97" fmla="*/ 2147483647 h 1674"/>
                <a:gd name="T98" fmla="*/ 2147483647 w 1627"/>
                <a:gd name="T99" fmla="*/ 2147483647 h 1674"/>
                <a:gd name="T100" fmla="*/ 2147483647 w 1627"/>
                <a:gd name="T101" fmla="*/ 2147483647 h 1674"/>
                <a:gd name="T102" fmla="*/ 2147483647 w 1627"/>
                <a:gd name="T103" fmla="*/ 2147483647 h 1674"/>
                <a:gd name="T104" fmla="*/ 2147483647 w 1627"/>
                <a:gd name="T105" fmla="*/ 2147483647 h 1674"/>
                <a:gd name="T106" fmla="*/ 2147483647 w 1627"/>
                <a:gd name="T107" fmla="*/ 2147483647 h 1674"/>
                <a:gd name="T108" fmla="*/ 2147483647 w 1627"/>
                <a:gd name="T109" fmla="*/ 2147483647 h 16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27"/>
                <a:gd name="T166" fmla="*/ 0 h 1674"/>
                <a:gd name="T167" fmla="*/ 1627 w 1627"/>
                <a:gd name="T168" fmla="*/ 1674 h 16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27" h="1674">
                  <a:moveTo>
                    <a:pt x="25" y="1508"/>
                  </a:moveTo>
                  <a:cubicBezTo>
                    <a:pt x="21" y="1464"/>
                    <a:pt x="15" y="1424"/>
                    <a:pt x="1" y="1382"/>
                  </a:cubicBezTo>
                  <a:cubicBezTo>
                    <a:pt x="3" y="1340"/>
                    <a:pt x="0" y="1298"/>
                    <a:pt x="7" y="1256"/>
                  </a:cubicBezTo>
                  <a:cubicBezTo>
                    <a:pt x="9" y="1246"/>
                    <a:pt x="20" y="1241"/>
                    <a:pt x="25" y="1232"/>
                  </a:cubicBezTo>
                  <a:cubicBezTo>
                    <a:pt x="51" y="1187"/>
                    <a:pt x="90" y="1161"/>
                    <a:pt x="127" y="1124"/>
                  </a:cubicBezTo>
                  <a:cubicBezTo>
                    <a:pt x="154" y="1097"/>
                    <a:pt x="180" y="1069"/>
                    <a:pt x="205" y="1040"/>
                  </a:cubicBezTo>
                  <a:cubicBezTo>
                    <a:pt x="216" y="1027"/>
                    <a:pt x="241" y="1004"/>
                    <a:pt x="241" y="1004"/>
                  </a:cubicBezTo>
                  <a:cubicBezTo>
                    <a:pt x="249" y="972"/>
                    <a:pt x="270" y="950"/>
                    <a:pt x="283" y="920"/>
                  </a:cubicBezTo>
                  <a:cubicBezTo>
                    <a:pt x="291" y="901"/>
                    <a:pt x="294" y="880"/>
                    <a:pt x="301" y="860"/>
                  </a:cubicBezTo>
                  <a:cubicBezTo>
                    <a:pt x="297" y="832"/>
                    <a:pt x="295" y="804"/>
                    <a:pt x="289" y="776"/>
                  </a:cubicBezTo>
                  <a:cubicBezTo>
                    <a:pt x="281" y="744"/>
                    <a:pt x="204" y="693"/>
                    <a:pt x="175" y="674"/>
                  </a:cubicBezTo>
                  <a:cubicBezTo>
                    <a:pt x="171" y="668"/>
                    <a:pt x="168" y="661"/>
                    <a:pt x="163" y="656"/>
                  </a:cubicBezTo>
                  <a:cubicBezTo>
                    <a:pt x="158" y="651"/>
                    <a:pt x="150" y="649"/>
                    <a:pt x="145" y="644"/>
                  </a:cubicBezTo>
                  <a:cubicBezTo>
                    <a:pt x="120" y="615"/>
                    <a:pt x="120" y="606"/>
                    <a:pt x="109" y="572"/>
                  </a:cubicBezTo>
                  <a:cubicBezTo>
                    <a:pt x="102" y="552"/>
                    <a:pt x="92" y="532"/>
                    <a:pt x="85" y="512"/>
                  </a:cubicBezTo>
                  <a:cubicBezTo>
                    <a:pt x="83" y="506"/>
                    <a:pt x="79" y="494"/>
                    <a:pt x="79" y="494"/>
                  </a:cubicBezTo>
                  <a:cubicBezTo>
                    <a:pt x="83" y="447"/>
                    <a:pt x="79" y="417"/>
                    <a:pt x="103" y="380"/>
                  </a:cubicBezTo>
                  <a:cubicBezTo>
                    <a:pt x="129" y="278"/>
                    <a:pt x="228" y="235"/>
                    <a:pt x="307" y="182"/>
                  </a:cubicBezTo>
                  <a:cubicBezTo>
                    <a:pt x="339" y="134"/>
                    <a:pt x="297" y="192"/>
                    <a:pt x="337" y="152"/>
                  </a:cubicBezTo>
                  <a:cubicBezTo>
                    <a:pt x="364" y="125"/>
                    <a:pt x="385" y="91"/>
                    <a:pt x="409" y="62"/>
                  </a:cubicBezTo>
                  <a:cubicBezTo>
                    <a:pt x="419" y="50"/>
                    <a:pt x="427" y="36"/>
                    <a:pt x="439" y="26"/>
                  </a:cubicBezTo>
                  <a:cubicBezTo>
                    <a:pt x="450" y="17"/>
                    <a:pt x="475" y="2"/>
                    <a:pt x="475" y="2"/>
                  </a:cubicBezTo>
                  <a:cubicBezTo>
                    <a:pt x="517" y="4"/>
                    <a:pt x="560" y="0"/>
                    <a:pt x="601" y="8"/>
                  </a:cubicBezTo>
                  <a:cubicBezTo>
                    <a:pt x="621" y="12"/>
                    <a:pt x="635" y="31"/>
                    <a:pt x="655" y="38"/>
                  </a:cubicBezTo>
                  <a:cubicBezTo>
                    <a:pt x="690" y="73"/>
                    <a:pt x="739" y="94"/>
                    <a:pt x="781" y="122"/>
                  </a:cubicBezTo>
                  <a:cubicBezTo>
                    <a:pt x="802" y="185"/>
                    <a:pt x="904" y="265"/>
                    <a:pt x="967" y="278"/>
                  </a:cubicBezTo>
                  <a:cubicBezTo>
                    <a:pt x="1085" y="349"/>
                    <a:pt x="1249" y="347"/>
                    <a:pt x="1381" y="356"/>
                  </a:cubicBezTo>
                  <a:cubicBezTo>
                    <a:pt x="1422" y="364"/>
                    <a:pt x="1454" y="381"/>
                    <a:pt x="1489" y="404"/>
                  </a:cubicBezTo>
                  <a:cubicBezTo>
                    <a:pt x="1499" y="435"/>
                    <a:pt x="1524" y="450"/>
                    <a:pt x="1549" y="470"/>
                  </a:cubicBezTo>
                  <a:cubicBezTo>
                    <a:pt x="1562" y="509"/>
                    <a:pt x="1544" y="471"/>
                    <a:pt x="1573" y="494"/>
                  </a:cubicBezTo>
                  <a:cubicBezTo>
                    <a:pt x="1579" y="499"/>
                    <a:pt x="1580" y="506"/>
                    <a:pt x="1585" y="512"/>
                  </a:cubicBezTo>
                  <a:cubicBezTo>
                    <a:pt x="1608" y="540"/>
                    <a:pt x="1618" y="554"/>
                    <a:pt x="1627" y="590"/>
                  </a:cubicBezTo>
                  <a:cubicBezTo>
                    <a:pt x="1625" y="630"/>
                    <a:pt x="1624" y="670"/>
                    <a:pt x="1621" y="710"/>
                  </a:cubicBezTo>
                  <a:cubicBezTo>
                    <a:pt x="1615" y="776"/>
                    <a:pt x="1509" y="805"/>
                    <a:pt x="1459" y="812"/>
                  </a:cubicBezTo>
                  <a:cubicBezTo>
                    <a:pt x="1381" y="851"/>
                    <a:pt x="1297" y="869"/>
                    <a:pt x="1213" y="890"/>
                  </a:cubicBezTo>
                  <a:cubicBezTo>
                    <a:pt x="1187" y="907"/>
                    <a:pt x="1154" y="912"/>
                    <a:pt x="1129" y="932"/>
                  </a:cubicBezTo>
                  <a:cubicBezTo>
                    <a:pt x="1099" y="956"/>
                    <a:pt x="1082" y="989"/>
                    <a:pt x="1051" y="1010"/>
                  </a:cubicBezTo>
                  <a:cubicBezTo>
                    <a:pt x="1043" y="1022"/>
                    <a:pt x="1035" y="1034"/>
                    <a:pt x="1027" y="1046"/>
                  </a:cubicBezTo>
                  <a:cubicBezTo>
                    <a:pt x="1023" y="1052"/>
                    <a:pt x="1015" y="1064"/>
                    <a:pt x="1015" y="1064"/>
                  </a:cubicBezTo>
                  <a:cubicBezTo>
                    <a:pt x="1002" y="1115"/>
                    <a:pt x="980" y="1140"/>
                    <a:pt x="1003" y="1202"/>
                  </a:cubicBezTo>
                  <a:cubicBezTo>
                    <a:pt x="1015" y="1234"/>
                    <a:pt x="1048" y="1241"/>
                    <a:pt x="1069" y="1262"/>
                  </a:cubicBezTo>
                  <a:cubicBezTo>
                    <a:pt x="1103" y="1296"/>
                    <a:pt x="1142" y="1309"/>
                    <a:pt x="1183" y="1334"/>
                  </a:cubicBezTo>
                  <a:cubicBezTo>
                    <a:pt x="1226" y="1360"/>
                    <a:pt x="1230" y="1375"/>
                    <a:pt x="1261" y="1406"/>
                  </a:cubicBezTo>
                  <a:cubicBezTo>
                    <a:pt x="1265" y="1418"/>
                    <a:pt x="1276" y="1430"/>
                    <a:pt x="1273" y="1442"/>
                  </a:cubicBezTo>
                  <a:cubicBezTo>
                    <a:pt x="1252" y="1526"/>
                    <a:pt x="1181" y="1610"/>
                    <a:pt x="1093" y="1628"/>
                  </a:cubicBezTo>
                  <a:cubicBezTo>
                    <a:pt x="1000" y="1674"/>
                    <a:pt x="1072" y="1653"/>
                    <a:pt x="871" y="1646"/>
                  </a:cubicBezTo>
                  <a:cubicBezTo>
                    <a:pt x="814" y="1632"/>
                    <a:pt x="759" y="1617"/>
                    <a:pt x="703" y="1598"/>
                  </a:cubicBezTo>
                  <a:cubicBezTo>
                    <a:pt x="691" y="1594"/>
                    <a:pt x="673" y="1592"/>
                    <a:pt x="661" y="1586"/>
                  </a:cubicBezTo>
                  <a:cubicBezTo>
                    <a:pt x="617" y="1564"/>
                    <a:pt x="571" y="1538"/>
                    <a:pt x="523" y="1526"/>
                  </a:cubicBezTo>
                  <a:cubicBezTo>
                    <a:pt x="479" y="1497"/>
                    <a:pt x="423" y="1489"/>
                    <a:pt x="373" y="1472"/>
                  </a:cubicBezTo>
                  <a:cubicBezTo>
                    <a:pt x="346" y="1473"/>
                    <a:pt x="252" y="1472"/>
                    <a:pt x="205" y="1484"/>
                  </a:cubicBezTo>
                  <a:cubicBezTo>
                    <a:pt x="157" y="1496"/>
                    <a:pt x="119" y="1529"/>
                    <a:pt x="73" y="1544"/>
                  </a:cubicBezTo>
                  <a:cubicBezTo>
                    <a:pt x="51" y="1537"/>
                    <a:pt x="37" y="1532"/>
                    <a:pt x="31" y="1508"/>
                  </a:cubicBezTo>
                  <a:cubicBezTo>
                    <a:pt x="29" y="1498"/>
                    <a:pt x="27" y="1488"/>
                    <a:pt x="25" y="1478"/>
                  </a:cubicBezTo>
                  <a:cubicBezTo>
                    <a:pt x="23" y="1472"/>
                    <a:pt x="19" y="1460"/>
                    <a:pt x="19" y="14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Text Box 93"/>
            <p:cNvSpPr txBox="1">
              <a:spLocks noChangeArrowheads="1"/>
            </p:cNvSpPr>
            <p:nvPr/>
          </p:nvSpPr>
          <p:spPr bwMode="auto">
            <a:xfrm>
              <a:off x="1212850" y="228600"/>
              <a:ext cx="985838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1</a:t>
              </a:r>
              <a:endParaRPr lang="ru-RU" sz="2800"/>
            </a:p>
          </p:txBody>
        </p:sp>
        <p:sp>
          <p:nvSpPr>
            <p:cNvPr id="88" name="Text Box 94"/>
            <p:cNvSpPr txBox="1">
              <a:spLocks noChangeArrowheads="1"/>
            </p:cNvSpPr>
            <p:nvPr/>
          </p:nvSpPr>
          <p:spPr bwMode="auto">
            <a:xfrm>
              <a:off x="666750" y="2127250"/>
              <a:ext cx="765175" cy="52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ru-RU" sz="1600"/>
                <a:t>   2</a:t>
              </a:r>
              <a:endParaRPr lang="ru-RU" sz="2800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 flipV="1">
              <a:off x="1317625" y="1320800"/>
              <a:ext cx="10795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Arc 96"/>
            <p:cNvSpPr>
              <a:spLocks/>
            </p:cNvSpPr>
            <p:nvPr/>
          </p:nvSpPr>
          <p:spPr bwMode="auto">
            <a:xfrm rot="2964845">
              <a:off x="513557" y="1308893"/>
              <a:ext cx="584200" cy="538163"/>
            </a:xfrm>
            <a:custGeom>
              <a:avLst/>
              <a:gdLst>
                <a:gd name="T0" fmla="*/ 0 w 28947"/>
                <a:gd name="T1" fmla="*/ 2147483647 h 25321"/>
                <a:gd name="T2" fmla="*/ 2147483647 w 28947"/>
                <a:gd name="T3" fmla="*/ 2147483647 h 25321"/>
                <a:gd name="T4" fmla="*/ 2147483647 w 28947"/>
                <a:gd name="T5" fmla="*/ 2147483647 h 25321"/>
                <a:gd name="T6" fmla="*/ 0 60000 65536"/>
                <a:gd name="T7" fmla="*/ 0 60000 65536"/>
                <a:gd name="T8" fmla="*/ 0 60000 65536"/>
                <a:gd name="T9" fmla="*/ 0 w 28947"/>
                <a:gd name="T10" fmla="*/ 0 h 25321"/>
                <a:gd name="T11" fmla="*/ 28947 w 28947"/>
                <a:gd name="T12" fmla="*/ 25321 h 25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7" h="25321" fill="none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</a:path>
                <a:path w="28947" h="25321" stroke="0" extrusionOk="0">
                  <a:moveTo>
                    <a:pt x="-1" y="1287"/>
                  </a:moveTo>
                  <a:cubicBezTo>
                    <a:pt x="2355" y="435"/>
                    <a:pt x="4841" y="-1"/>
                    <a:pt x="7347" y="0"/>
                  </a:cubicBezTo>
                  <a:cubicBezTo>
                    <a:pt x="19276" y="0"/>
                    <a:pt x="28947" y="9670"/>
                    <a:pt x="28947" y="21600"/>
                  </a:cubicBezTo>
                  <a:cubicBezTo>
                    <a:pt x="28947" y="22847"/>
                    <a:pt x="28838" y="24092"/>
                    <a:pt x="28624" y="25321"/>
                  </a:cubicBezTo>
                  <a:lnTo>
                    <a:pt x="7347" y="21600"/>
                  </a:lnTo>
                  <a:lnTo>
                    <a:pt x="-1" y="1287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 type="stealth" w="med" len="med"/>
              <a:tailEnd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1" name="Arc 97"/>
            <p:cNvSpPr>
              <a:spLocks/>
            </p:cNvSpPr>
            <p:nvPr/>
          </p:nvSpPr>
          <p:spPr bwMode="auto">
            <a:xfrm rot="-7836881" flipH="1" flipV="1">
              <a:off x="439737" y="1343026"/>
              <a:ext cx="434975" cy="457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  <a:headEnd/>
              <a:tailEnd type="stealth" w="med" len="med"/>
            </a:ln>
          </p:spPr>
          <p:txBody>
            <a:bodyPr rot="10800000" vert="eaVert"/>
            <a:lstStyle/>
            <a:p>
              <a:endParaRPr lang="ru-RU"/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rot="10800000" flipH="1">
              <a:off x="2468563" y="1552575"/>
              <a:ext cx="171450" cy="49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non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Oval 99"/>
            <p:cNvSpPr>
              <a:spLocks noChangeArrowheads="1"/>
            </p:cNvSpPr>
            <p:nvPr/>
          </p:nvSpPr>
          <p:spPr bwMode="auto">
            <a:xfrm>
              <a:off x="1212850" y="2187575"/>
              <a:ext cx="82550" cy="79375"/>
            </a:xfrm>
            <a:prstGeom prst="ellipse">
              <a:avLst/>
            </a:prstGeom>
            <a:solidFill>
              <a:srgbClr val="000000"/>
            </a:solidFill>
            <a:ln w="6350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aphicFrame>
          <p:nvGraphicFramePr>
            <p:cNvPr id="94" name="Object 101"/>
            <p:cNvGraphicFramePr>
              <a:graphicFrameLocks noChangeAspect="1"/>
            </p:cNvGraphicFramePr>
            <p:nvPr/>
          </p:nvGraphicFramePr>
          <p:xfrm>
            <a:off x="152400" y="914400"/>
            <a:ext cx="2936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914400"/>
                          <a:ext cx="2936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2"/>
            <p:cNvGraphicFramePr>
              <a:graphicFrameLocks noChangeAspect="1"/>
            </p:cNvGraphicFramePr>
            <p:nvPr/>
          </p:nvGraphicFramePr>
          <p:xfrm>
            <a:off x="2590800" y="609600"/>
            <a:ext cx="501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241195" progId="Equation.DSMT4">
                    <p:embed/>
                  </p:oleObj>
                </mc:Choice>
                <mc:Fallback>
                  <p:oleObj name="Equation" r:id="rId27" imgW="241195" imgH="24119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"/>
                          <a:ext cx="50165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3"/>
            <p:cNvGraphicFramePr>
              <a:graphicFrameLocks noChangeAspect="1"/>
            </p:cNvGraphicFramePr>
            <p:nvPr/>
          </p:nvGraphicFramePr>
          <p:xfrm>
            <a:off x="1066800" y="1447800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447800"/>
                          <a:ext cx="3111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Object 34"/>
          <p:cNvGraphicFramePr>
            <a:graphicFrameLocks noChangeAspect="1"/>
          </p:cNvGraphicFramePr>
          <p:nvPr/>
        </p:nvGraphicFramePr>
        <p:xfrm>
          <a:off x="5715008" y="4572008"/>
          <a:ext cx="2990850" cy="10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1" imgW="1460160" imgH="495000" progId="Equation.3">
                  <p:embed/>
                </p:oleObj>
              </mc:Choice>
              <mc:Fallback>
                <p:oleObj name="Формула" r:id="rId31" imgW="14601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72008"/>
                        <a:ext cx="2990850" cy="1084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15538"/>
              </p:ext>
            </p:extLst>
          </p:nvPr>
        </p:nvGraphicFramePr>
        <p:xfrm>
          <a:off x="4500562" y="2071678"/>
          <a:ext cx="2357454" cy="11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825480" imgH="406080" progId="Equation.3">
                  <p:embed/>
                </p:oleObj>
              </mc:Choice>
              <mc:Fallback>
                <p:oleObj name="Формула" r:id="rId3" imgW="8254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71678"/>
                        <a:ext cx="2357454" cy="1131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9197"/>
              </p:ext>
            </p:extLst>
          </p:nvPr>
        </p:nvGraphicFramePr>
        <p:xfrm>
          <a:off x="3214678" y="4143380"/>
          <a:ext cx="502927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3">
                  <p:embed/>
                </p:oleObj>
              </mc:Choice>
              <mc:Fallback>
                <p:oleObj name="Equation" r:id="rId5" imgW="90144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143380"/>
                        <a:ext cx="5029272" cy="207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643174" y="428604"/>
          <a:ext cx="54943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184120" imgH="482400" progId="Equation.3">
                  <p:embed/>
                </p:oleObj>
              </mc:Choice>
              <mc:Fallback>
                <p:oleObj name="Формула" r:id="rId7" imgW="218412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54943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img-hsCqG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44" y="357166"/>
            <a:ext cx="4500562" cy="130533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43108" y="5715016"/>
            <a:ext cx="65722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59100" marR="0" lvl="0" indent="-2959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uk-UA" altLang="ko-KR" sz="2800" b="1" i="1" kern="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ротор</a:t>
            </a:r>
            <a:r>
              <a:rPr kumimoji="0" lang="uk-UA" altLang="ko-KR" sz="28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itchFamily="34" charset="0"/>
                <a:ea typeface="굴림" charset="-127"/>
                <a:cs typeface="+mn-cs"/>
              </a:rPr>
              <a:t> – зміна вектора за напрямом</a:t>
            </a:r>
            <a:endParaRPr kumimoji="0" lang="uk-UA" sz="28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img-fTek1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82" y="2500306"/>
            <a:ext cx="4429156" cy="2938516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E3F30E0-914E-48B9-817A-209E1BC81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99106"/>
              </p:ext>
            </p:extLst>
          </p:nvPr>
        </p:nvGraphicFramePr>
        <p:xfrm>
          <a:off x="2106752" y="3501008"/>
          <a:ext cx="1607992" cy="7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52" y="3501008"/>
                        <a:ext cx="1607992" cy="7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2EA5B3-C20A-706D-9BB4-C116168B54D9}"/>
              </a:ext>
            </a:extLst>
          </p:cNvPr>
          <p:cNvSpPr txBox="1"/>
          <p:nvPr/>
        </p:nvSpPr>
        <p:spPr>
          <a:xfrm>
            <a:off x="1907704" y="116632"/>
            <a:ext cx="33034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Стокс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A35EE6F-A080-6D93-CB7A-1951BAFE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3644"/>
              </p:ext>
            </p:extLst>
          </p:nvPr>
        </p:nvGraphicFramePr>
        <p:xfrm>
          <a:off x="4485873" y="821554"/>
          <a:ext cx="3484539" cy="10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873" y="821554"/>
                        <a:ext cx="3484539" cy="10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71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40" y="214290"/>
            <a:ext cx="4857784" cy="723900"/>
          </a:xfrm>
        </p:spPr>
        <p:txBody>
          <a:bodyPr/>
          <a:lstStyle/>
          <a:p>
            <a:r>
              <a:rPr lang="uk-UA" dirty="0"/>
              <a:t>прям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3286116" y="3857628"/>
          <a:ext cx="5221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80880" progId="Equation.3">
                  <p:embed/>
                </p:oleObj>
              </mc:Choice>
              <mc:Fallback>
                <p:oleObj name="Equation" r:id="rId11" imgW="2311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52212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6"/>
          <p:cNvGraphicFramePr>
            <a:graphicFrameLocks noChangeAspect="1"/>
          </p:cNvGraphicFramePr>
          <p:nvPr/>
        </p:nvGraphicFramePr>
        <p:xfrm>
          <a:off x="5143504" y="5214950"/>
          <a:ext cx="1571636" cy="11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482391" progId="Equation.DSMT4">
                  <p:embed/>
                </p:oleObj>
              </mc:Choice>
              <mc:Fallback>
                <p:oleObj name="Equation" r:id="rId13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214950"/>
                        <a:ext cx="1571636" cy="11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3214678" y="4786322"/>
          <a:ext cx="1571636" cy="82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86322"/>
                        <a:ext cx="1571636" cy="82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1044BF-A218-DBA7-71D0-2BA94E9E74F5}"/>
              </a:ext>
            </a:extLst>
          </p:cNvPr>
          <p:cNvSpPr txBox="1"/>
          <p:nvPr/>
        </p:nvSpPr>
        <p:spPr>
          <a:xfrm>
            <a:off x="2166151" y="310718"/>
            <a:ext cx="6515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на рухомий заряд в магнітному полі</a:t>
            </a:r>
            <a:endParaRPr lang="ru-UA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128044-A08F-C25A-A530-E59B097F3C34}"/>
              </a:ext>
            </a:extLst>
          </p:cNvPr>
          <p:cNvSpPr txBox="1"/>
          <p:nvPr/>
        </p:nvSpPr>
        <p:spPr>
          <a:xfrm>
            <a:off x="2166150" y="3799642"/>
            <a:ext cx="143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індукція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20753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928794" y="785794"/>
            <a:ext cx="2514600" cy="3159125"/>
            <a:chOff x="96" y="240"/>
            <a:chExt cx="1584" cy="1990"/>
          </a:xfrm>
        </p:grpSpPr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336" y="336"/>
              <a:ext cx="1296" cy="1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ru-RU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96" y="240"/>
              <a:ext cx="1584" cy="1797"/>
              <a:chOff x="96" y="240"/>
              <a:chExt cx="1584" cy="1797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844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186" y="668"/>
                <a:ext cx="0" cy="123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840" y="598"/>
                <a:ext cx="361" cy="137"/>
              </a:xfrm>
              <a:custGeom>
                <a:avLst/>
                <a:gdLst>
                  <a:gd name="T0" fmla="*/ 0 w 361"/>
                  <a:gd name="T1" fmla="*/ 74 h 137"/>
                  <a:gd name="T2" fmla="*/ 72 w 361"/>
                  <a:gd name="T3" fmla="*/ 1 h 137"/>
                  <a:gd name="T4" fmla="*/ 141 w 361"/>
                  <a:gd name="T5" fmla="*/ 69 h 137"/>
                  <a:gd name="T6" fmla="*/ 209 w 361"/>
                  <a:gd name="T7" fmla="*/ 137 h 137"/>
                  <a:gd name="T8" fmla="*/ 350 w 361"/>
                  <a:gd name="T9" fmla="*/ 68 h 137"/>
                  <a:gd name="T10" fmla="*/ 277 w 361"/>
                  <a:gd name="T11" fmla="*/ 1 h 137"/>
                  <a:gd name="T12" fmla="*/ 141 w 361"/>
                  <a:gd name="T13" fmla="*/ 69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1"/>
                  <a:gd name="T22" fmla="*/ 0 h 137"/>
                  <a:gd name="T23" fmla="*/ 361 w 361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1" h="137">
                    <a:moveTo>
                      <a:pt x="0" y="74"/>
                    </a:moveTo>
                    <a:cubicBezTo>
                      <a:pt x="12" y="62"/>
                      <a:pt x="49" y="2"/>
                      <a:pt x="72" y="1"/>
                    </a:cubicBezTo>
                    <a:cubicBezTo>
                      <a:pt x="95" y="0"/>
                      <a:pt x="118" y="46"/>
                      <a:pt x="141" y="69"/>
                    </a:cubicBezTo>
                    <a:cubicBezTo>
                      <a:pt x="163" y="92"/>
                      <a:pt x="174" y="137"/>
                      <a:pt x="209" y="137"/>
                    </a:cubicBezTo>
                    <a:cubicBezTo>
                      <a:pt x="244" y="137"/>
                      <a:pt x="339" y="91"/>
                      <a:pt x="350" y="68"/>
                    </a:cubicBezTo>
                    <a:cubicBezTo>
                      <a:pt x="361" y="45"/>
                      <a:pt x="312" y="1"/>
                      <a:pt x="277" y="1"/>
                    </a:cubicBezTo>
                    <a:cubicBezTo>
                      <a:pt x="242" y="1"/>
                      <a:pt x="163" y="58"/>
                      <a:pt x="141" y="69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 rot="10800000">
                <a:off x="837" y="1825"/>
                <a:ext cx="353" cy="136"/>
              </a:xfrm>
              <a:custGeom>
                <a:avLst/>
                <a:gdLst>
                  <a:gd name="T0" fmla="*/ 0 w 930"/>
                  <a:gd name="T1" fmla="*/ 0 h 360"/>
                  <a:gd name="T2" fmla="*/ 0 w 930"/>
                  <a:gd name="T3" fmla="*/ 0 h 360"/>
                  <a:gd name="T4" fmla="*/ 0 w 930"/>
                  <a:gd name="T5" fmla="*/ 0 h 360"/>
                  <a:gd name="T6" fmla="*/ 0 w 930"/>
                  <a:gd name="T7" fmla="*/ 0 h 360"/>
                  <a:gd name="T8" fmla="*/ 0 w 930"/>
                  <a:gd name="T9" fmla="*/ 0 h 360"/>
                  <a:gd name="T10" fmla="*/ 0 w 930"/>
                  <a:gd name="T11" fmla="*/ 0 h 360"/>
                  <a:gd name="T12" fmla="*/ 0 w 930"/>
                  <a:gd name="T13" fmla="*/ 0 h 3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30"/>
                  <a:gd name="T22" fmla="*/ 0 h 360"/>
                  <a:gd name="T23" fmla="*/ 930 w 930"/>
                  <a:gd name="T24" fmla="*/ 360 h 3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30" h="360">
                    <a:moveTo>
                      <a:pt x="0" y="180"/>
                    </a:moveTo>
                    <a:cubicBezTo>
                      <a:pt x="60" y="90"/>
                      <a:pt x="120" y="0"/>
                      <a:pt x="180" y="0"/>
                    </a:cubicBezTo>
                    <a:cubicBezTo>
                      <a:pt x="240" y="0"/>
                      <a:pt x="300" y="120"/>
                      <a:pt x="360" y="180"/>
                    </a:cubicBezTo>
                    <a:cubicBezTo>
                      <a:pt x="420" y="240"/>
                      <a:pt x="450" y="360"/>
                      <a:pt x="540" y="360"/>
                    </a:cubicBezTo>
                    <a:cubicBezTo>
                      <a:pt x="630" y="360"/>
                      <a:pt x="870" y="240"/>
                      <a:pt x="900" y="180"/>
                    </a:cubicBezTo>
                    <a:cubicBezTo>
                      <a:pt x="930" y="120"/>
                      <a:pt x="810" y="0"/>
                      <a:pt x="720" y="0"/>
                    </a:cubicBezTo>
                    <a:cubicBezTo>
                      <a:pt x="630" y="0"/>
                      <a:pt x="420" y="150"/>
                      <a:pt x="360" y="180"/>
                    </a:cubicBezTo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981" y="668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022" y="651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050" y="626"/>
                <a:ext cx="129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1088" y="603"/>
                <a:ext cx="92" cy="3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953" y="1833"/>
                <a:ext cx="71" cy="2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906" y="1852"/>
                <a:ext cx="128" cy="43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868" y="1872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844" y="1898"/>
                <a:ext cx="128" cy="4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863" y="1214"/>
                <a:ext cx="300" cy="69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1012" y="1283"/>
                <a:ext cx="1" cy="754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844" y="972"/>
                <a:ext cx="167" cy="0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642" y="972"/>
                <a:ext cx="205" cy="1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05" y="1254"/>
                <a:ext cx="103" cy="18"/>
              </a:xfrm>
              <a:custGeom>
                <a:avLst/>
                <a:gdLst>
                  <a:gd name="T0" fmla="*/ 103 w 103"/>
                  <a:gd name="T1" fmla="*/ 0 h 18"/>
                  <a:gd name="T2" fmla="*/ 0 w 103"/>
                  <a:gd name="T3" fmla="*/ 18 h 18"/>
                  <a:gd name="T4" fmla="*/ 0 60000 65536"/>
                  <a:gd name="T5" fmla="*/ 0 60000 65536"/>
                  <a:gd name="T6" fmla="*/ 0 w 103"/>
                  <a:gd name="T7" fmla="*/ 0 h 18"/>
                  <a:gd name="T8" fmla="*/ 103 w 10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8">
                    <a:moveTo>
                      <a:pt x="103" y="0"/>
                    </a:moveTo>
                    <a:lnTo>
                      <a:pt x="0" y="18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33CC33"/>
                </a:solidFill>
                <a:round/>
                <a:headEnd/>
                <a:tailEnd type="triangle" w="med" len="sm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058" y="1272"/>
                <a:ext cx="72" cy="9"/>
              </a:xfrm>
              <a:custGeom>
                <a:avLst/>
                <a:gdLst>
                  <a:gd name="T0" fmla="*/ 0 w 72"/>
                  <a:gd name="T1" fmla="*/ 9 h 9"/>
                  <a:gd name="T2" fmla="*/ 72 w 72"/>
                  <a:gd name="T3" fmla="*/ 0 h 9"/>
                  <a:gd name="T4" fmla="*/ 0 60000 65536"/>
                  <a:gd name="T5" fmla="*/ 0 60000 65536"/>
                  <a:gd name="T6" fmla="*/ 0 w 72"/>
                  <a:gd name="T7" fmla="*/ 0 h 9"/>
                  <a:gd name="T8" fmla="*/ 72 w 72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9">
                    <a:moveTo>
                      <a:pt x="0" y="9"/>
                    </a:moveTo>
                    <a:lnTo>
                      <a:pt x="72" y="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397" y="1158"/>
                <a:ext cx="1231" cy="224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1278" y="1359"/>
                <a:ext cx="104" cy="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H="1">
                <a:off x="1104" y="384"/>
                <a:ext cx="2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 flipH="1">
                <a:off x="912" y="384"/>
                <a:ext cx="1" cy="547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917" y="1143"/>
                <a:ext cx="26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857" y="1146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1106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980" y="1145"/>
                <a:ext cx="26" cy="2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1041" y="1145"/>
                <a:ext cx="25" cy="2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49" y="1314"/>
                <a:ext cx="25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6868" tIns="43434" rIns="86868" bIns="43434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384"/>
                <a:ext cx="0" cy="873"/>
              </a:xfrm>
              <a:prstGeom prst="line">
                <a:avLst/>
              </a:prstGeom>
              <a:noFill/>
              <a:ln w="12700">
                <a:solidFill>
                  <a:srgbClr val="33CC33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>
                <a:off x="546" y="1271"/>
                <a:ext cx="363" cy="72"/>
              </a:xfrm>
              <a:custGeom>
                <a:avLst/>
                <a:gdLst>
                  <a:gd name="T0" fmla="*/ 363 w 363"/>
                  <a:gd name="T1" fmla="*/ 0 h 72"/>
                  <a:gd name="T2" fmla="*/ 0 w 363"/>
                  <a:gd name="T3" fmla="*/ 72 h 72"/>
                  <a:gd name="T4" fmla="*/ 0 60000 65536"/>
                  <a:gd name="T5" fmla="*/ 0 60000 65536"/>
                  <a:gd name="T6" fmla="*/ 0 w 363"/>
                  <a:gd name="T7" fmla="*/ 0 h 72"/>
                  <a:gd name="T8" fmla="*/ 363 w 363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3" h="72">
                    <a:moveTo>
                      <a:pt x="363" y="0"/>
                    </a:moveTo>
                    <a:lnTo>
                      <a:pt x="0" y="72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150" y="1344"/>
                <a:ext cx="401" cy="48"/>
              </a:xfrm>
              <a:custGeom>
                <a:avLst/>
                <a:gdLst>
                  <a:gd name="T0" fmla="*/ 401 w 401"/>
                  <a:gd name="T1" fmla="*/ 0 h 48"/>
                  <a:gd name="T2" fmla="*/ 143 w 401"/>
                  <a:gd name="T3" fmla="*/ 47 h 48"/>
                  <a:gd name="T4" fmla="*/ 0 w 401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401"/>
                  <a:gd name="T10" fmla="*/ 0 h 48"/>
                  <a:gd name="T11" fmla="*/ 401 w 401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" h="48">
                    <a:moveTo>
                      <a:pt x="401" y="0"/>
                    </a:moveTo>
                    <a:lnTo>
                      <a:pt x="143" y="47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42" name="Object 46"/>
              <p:cNvGraphicFramePr>
                <a:graphicFrameLocks noChangeAspect="1"/>
              </p:cNvGraphicFramePr>
              <p:nvPr/>
            </p:nvGraphicFramePr>
            <p:xfrm>
              <a:off x="485" y="72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806" imgH="228501" progId="Equation.DSMT4">
                      <p:embed/>
                    </p:oleObj>
                  </mc:Choice>
                  <mc:Fallback>
                    <p:oleObj name="Equation" r:id="rId3" imgW="215806" imgH="228501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72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7"/>
              <p:cNvGraphicFramePr>
                <a:graphicFrameLocks noChangeAspect="1"/>
              </p:cNvGraphicFramePr>
              <p:nvPr/>
            </p:nvGraphicFramePr>
            <p:xfrm>
              <a:off x="96" y="1056"/>
              <a:ext cx="23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056"/>
                            <a:ext cx="233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8"/>
              <p:cNvGraphicFramePr>
                <a:graphicFrameLocks noChangeAspect="1"/>
              </p:cNvGraphicFramePr>
              <p:nvPr/>
            </p:nvGraphicFramePr>
            <p:xfrm>
              <a:off x="1344" y="1344"/>
              <a:ext cx="33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751" imgH="304668" progId="Equation.DSMT4">
                      <p:embed/>
                    </p:oleObj>
                  </mc:Choice>
                  <mc:Fallback>
                    <p:oleObj name="Equation" r:id="rId7" imgW="342751" imgH="304668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44"/>
                            <a:ext cx="33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9"/>
              <p:cNvGraphicFramePr>
                <a:graphicFrameLocks noChangeAspect="1"/>
              </p:cNvGraphicFramePr>
              <p:nvPr/>
            </p:nvGraphicFramePr>
            <p:xfrm>
              <a:off x="672" y="240"/>
              <a:ext cx="17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5028" imgH="228501" progId="Equation.DSMT4">
                      <p:embed/>
                    </p:oleObj>
                  </mc:Choice>
                  <mc:Fallback>
                    <p:oleObj name="Equation" r:id="rId9" imgW="165028" imgH="228501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40"/>
                            <a:ext cx="17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2" y="71414"/>
            <a:ext cx="6786610" cy="723900"/>
          </a:xfrm>
        </p:spPr>
        <p:txBody>
          <a:bodyPr/>
          <a:lstStyle/>
          <a:p>
            <a:r>
              <a:rPr lang="uk-UA" dirty="0"/>
              <a:t>прямий порожнистий провідник</a:t>
            </a:r>
            <a:endParaRPr lang="en-US" dirty="0"/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500562" y="1571612"/>
            <a:ext cx="442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12900" indent="-1612900" eaLnBrk="1" hangingPunct="1">
              <a:spcBef>
                <a:spcPct val="50000"/>
              </a:spcBef>
            </a:pPr>
            <a:r>
              <a:rPr lang="ru-RU" sz="2400" i="1" dirty="0" err="1">
                <a:solidFill>
                  <a:schemeClr val="bg2"/>
                </a:solidFill>
              </a:rPr>
              <a:t>Симетрія</a:t>
            </a:r>
            <a:r>
              <a:rPr lang="ru-RU" sz="2400" i="1" dirty="0">
                <a:solidFill>
                  <a:schemeClr val="bg2"/>
                </a:solidFill>
              </a:rPr>
              <a:t>: </a:t>
            </a:r>
            <a:r>
              <a:rPr lang="ru-RU" sz="2400" i="1" dirty="0">
                <a:solidFill>
                  <a:srgbClr val="FF0000"/>
                </a:solidFill>
              </a:rPr>
              <a:t>у </a:t>
            </a:r>
            <a:r>
              <a:rPr lang="ru-RU" sz="2400" i="1" dirty="0" err="1">
                <a:solidFill>
                  <a:srgbClr val="FF0000"/>
                </a:solidFill>
              </a:rPr>
              <a:t>рівновіддалених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від</a:t>
            </a:r>
            <a:r>
              <a:rPr lang="ru-RU" sz="2400" i="1" dirty="0">
                <a:solidFill>
                  <a:srgbClr val="FF0000"/>
                </a:solidFill>
              </a:rPr>
              <a:t> </a:t>
            </a:r>
            <a:r>
              <a:rPr lang="ru-RU" sz="2400" i="1" dirty="0" err="1">
                <a:solidFill>
                  <a:srgbClr val="FF0000"/>
                </a:solidFill>
              </a:rPr>
              <a:t>осі</a:t>
            </a:r>
            <a:r>
              <a:rPr lang="ru-RU" sz="2400" i="1" dirty="0">
                <a:solidFill>
                  <a:srgbClr val="FF0000"/>
                </a:solidFill>
              </a:rPr>
              <a:t> точках поле </a:t>
            </a:r>
            <a:r>
              <a:rPr lang="ru-RU" sz="2400" i="1" dirty="0" err="1">
                <a:solidFill>
                  <a:srgbClr val="FF0000"/>
                </a:solidFill>
              </a:rPr>
              <a:t>однакове</a:t>
            </a:r>
            <a:endParaRPr lang="ru-RU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643570" y="2928934"/>
          <a:ext cx="21510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06080" progId="Equation.3">
                  <p:embed/>
                </p:oleObj>
              </mc:Choice>
              <mc:Fallback>
                <p:oleObj name="Формула" r:id="rId11" imgW="9522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21510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285984" y="4071942"/>
          <a:ext cx="11479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071942"/>
                        <a:ext cx="114797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7"/>
          <p:cNvGraphicFramePr>
            <a:graphicFrameLocks noChangeAspect="1"/>
          </p:cNvGraphicFramePr>
          <p:nvPr/>
        </p:nvGraphicFramePr>
        <p:xfrm>
          <a:off x="4429124" y="4000504"/>
          <a:ext cx="20334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380880" progId="Equation.3">
                  <p:embed/>
                </p:oleObj>
              </mc:Choice>
              <mc:Fallback>
                <p:oleObj name="Equation" r:id="rId15" imgW="72360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000504"/>
                        <a:ext cx="203349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56"/>
          <p:cNvGraphicFramePr>
            <a:graphicFrameLocks noChangeAspect="1"/>
          </p:cNvGraphicFramePr>
          <p:nvPr/>
        </p:nvGraphicFramePr>
        <p:xfrm>
          <a:off x="7143768" y="3929066"/>
          <a:ext cx="1285873" cy="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482391" progId="Equation.DSMT4">
                  <p:embed/>
                </p:oleObj>
              </mc:Choice>
              <mc:Fallback>
                <p:oleObj name="Equation" r:id="rId17" imgW="672808" imgH="48239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929066"/>
                        <a:ext cx="1285873" cy="92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2357422" y="5500702"/>
          <a:ext cx="114300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190417" progId="Equation.DSMT4">
                  <p:embed/>
                </p:oleObj>
              </mc:Choice>
              <mc:Fallback>
                <p:oleObj name="Equation" r:id="rId19" imgW="444307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00702"/>
                        <a:ext cx="114300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5"/>
          <p:cNvGraphicFramePr>
            <a:graphicFrameLocks noChangeAspect="1"/>
          </p:cNvGraphicFramePr>
          <p:nvPr/>
        </p:nvGraphicFramePr>
        <p:xfrm>
          <a:off x="7286644" y="5429264"/>
          <a:ext cx="1143008" cy="50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429264"/>
                        <a:ext cx="1143008" cy="50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4572000" y="5429264"/>
          <a:ext cx="1571636" cy="10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380880" progId="Equation.3">
                  <p:embed/>
                </p:oleObj>
              </mc:Choice>
              <mc:Fallback>
                <p:oleObj name="Equation" r:id="rId23" imgW="58392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64"/>
                        <a:ext cx="1571636" cy="102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3BBC6AD6-3E61-481C-B2F3-F3360B347593}"/>
              </a:ext>
            </a:extLst>
          </p:cNvPr>
          <p:cNvGrpSpPr/>
          <p:nvPr/>
        </p:nvGrpSpPr>
        <p:grpSpPr>
          <a:xfrm>
            <a:off x="3246427" y="927080"/>
            <a:ext cx="4358634" cy="1374775"/>
            <a:chOff x="3246427" y="927080"/>
            <a:chExt cx="4358634" cy="1374775"/>
          </a:xfrm>
        </p:grpSpPr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262302" y="2058968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246427" y="952480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3475027" y="952480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10"/>
            <p:cNvSpPr>
              <a:spLocks/>
            </p:cNvSpPr>
            <p:nvPr/>
          </p:nvSpPr>
          <p:spPr bwMode="auto">
            <a:xfrm>
              <a:off x="3708390" y="935018"/>
              <a:ext cx="187325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11"/>
            <p:cNvSpPr>
              <a:spLocks/>
            </p:cNvSpPr>
            <p:nvPr/>
          </p:nvSpPr>
          <p:spPr bwMode="auto">
            <a:xfrm>
              <a:off x="3935402" y="935018"/>
              <a:ext cx="190500" cy="134620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2"/>
            <p:cNvSpPr>
              <a:spLocks/>
            </p:cNvSpPr>
            <p:nvPr/>
          </p:nvSpPr>
          <p:spPr bwMode="auto">
            <a:xfrm>
              <a:off x="4165590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>
              <a:off x="4395777" y="935018"/>
              <a:ext cx="188913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>
              <a:off x="4618027" y="935018"/>
              <a:ext cx="190500" cy="134937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8482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>
              <a:off x="5075227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5305415" y="935018"/>
              <a:ext cx="190500" cy="13430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5535602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5762615" y="935018"/>
              <a:ext cx="190500" cy="133985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59912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21"/>
            <p:cNvSpPr>
              <a:spLocks/>
            </p:cNvSpPr>
            <p:nvPr/>
          </p:nvSpPr>
          <p:spPr bwMode="auto">
            <a:xfrm>
              <a:off x="6219815" y="930255"/>
              <a:ext cx="188913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22"/>
            <p:cNvSpPr>
              <a:spLocks/>
            </p:cNvSpPr>
            <p:nvPr/>
          </p:nvSpPr>
          <p:spPr bwMode="auto">
            <a:xfrm>
              <a:off x="6448415" y="930255"/>
              <a:ext cx="188913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23"/>
            <p:cNvSpPr>
              <a:spLocks/>
            </p:cNvSpPr>
            <p:nvPr/>
          </p:nvSpPr>
          <p:spPr bwMode="auto">
            <a:xfrm>
              <a:off x="6677015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24"/>
            <p:cNvSpPr>
              <a:spLocks/>
            </p:cNvSpPr>
            <p:nvPr/>
          </p:nvSpPr>
          <p:spPr bwMode="auto">
            <a:xfrm>
              <a:off x="6907202" y="930255"/>
              <a:ext cx="190500" cy="1335088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25"/>
            <p:cNvSpPr>
              <a:spLocks/>
            </p:cNvSpPr>
            <p:nvPr/>
          </p:nvSpPr>
          <p:spPr bwMode="auto">
            <a:xfrm>
              <a:off x="7131040" y="927080"/>
              <a:ext cx="188913" cy="134778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26"/>
            <p:cNvSpPr>
              <a:spLocks/>
            </p:cNvSpPr>
            <p:nvPr/>
          </p:nvSpPr>
          <p:spPr bwMode="auto">
            <a:xfrm>
              <a:off x="7359640" y="927080"/>
              <a:ext cx="190500" cy="13414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 flipV="1">
              <a:off x="3519477" y="1616733"/>
              <a:ext cx="4085584" cy="31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3262302" y="1160443"/>
              <a:ext cx="42941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 rot="10800000">
              <a:off x="3328976" y="1348446"/>
              <a:ext cx="4123343" cy="219075"/>
              <a:chOff x="3709" y="11629"/>
              <a:chExt cx="15239" cy="138"/>
            </a:xfrm>
          </p:grpSpPr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38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41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42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43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1" name="Line 44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47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48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" name="Line 51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90" name="Object 62"/>
          <p:cNvGraphicFramePr>
            <a:graphicFrameLocks noChangeAspect="1"/>
          </p:cNvGraphicFramePr>
          <p:nvPr/>
        </p:nvGraphicFramePr>
        <p:xfrm>
          <a:off x="4160827" y="57148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27" y="57148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234"/>
          <p:cNvGrpSpPr>
            <a:grpSpLocks/>
          </p:cNvGrpSpPr>
          <p:nvPr/>
        </p:nvGrpSpPr>
        <p:grpSpPr bwMode="auto">
          <a:xfrm>
            <a:off x="2571736" y="2928934"/>
            <a:ext cx="2714644" cy="3000372"/>
            <a:chOff x="96" y="1872"/>
            <a:chExt cx="2292" cy="2352"/>
          </a:xfrm>
        </p:grpSpPr>
        <p:grpSp>
          <p:nvGrpSpPr>
            <p:cNvPr id="112" name="Group 163"/>
            <p:cNvGrpSpPr>
              <a:grpSpLocks/>
            </p:cNvGrpSpPr>
            <p:nvPr/>
          </p:nvGrpSpPr>
          <p:grpSpPr bwMode="auto">
            <a:xfrm>
              <a:off x="1056" y="2880"/>
              <a:ext cx="144" cy="144"/>
              <a:chOff x="1536" y="2544"/>
              <a:chExt cx="528" cy="528"/>
            </a:xfrm>
          </p:grpSpPr>
          <p:sp>
            <p:nvSpPr>
              <p:cNvPr id="173" name="Oval 1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4" name="Line 165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5" name="Line 166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3" name="Group 167"/>
            <p:cNvGrpSpPr>
              <a:grpSpLocks/>
            </p:cNvGrpSpPr>
            <p:nvPr/>
          </p:nvGrpSpPr>
          <p:grpSpPr bwMode="auto">
            <a:xfrm>
              <a:off x="1248" y="2880"/>
              <a:ext cx="144" cy="144"/>
              <a:chOff x="1536" y="2544"/>
              <a:chExt cx="528" cy="528"/>
            </a:xfrm>
          </p:grpSpPr>
          <p:sp>
            <p:nvSpPr>
              <p:cNvPr id="170" name="Oval 16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71" name="Line 16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2" name="Line 17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4" name="Group 171"/>
            <p:cNvGrpSpPr>
              <a:grpSpLocks/>
            </p:cNvGrpSpPr>
            <p:nvPr/>
          </p:nvGrpSpPr>
          <p:grpSpPr bwMode="auto">
            <a:xfrm>
              <a:off x="864" y="2880"/>
              <a:ext cx="144" cy="144"/>
              <a:chOff x="1536" y="2544"/>
              <a:chExt cx="528" cy="528"/>
            </a:xfrm>
          </p:grpSpPr>
          <p:sp>
            <p:nvSpPr>
              <p:cNvPr id="167" name="Oval 172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8" name="Line 173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9" name="Line 174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5" name="Group 175"/>
            <p:cNvGrpSpPr>
              <a:grpSpLocks/>
            </p:cNvGrpSpPr>
            <p:nvPr/>
          </p:nvGrpSpPr>
          <p:grpSpPr bwMode="auto">
            <a:xfrm>
              <a:off x="1632" y="2880"/>
              <a:ext cx="144" cy="144"/>
              <a:chOff x="1536" y="2544"/>
              <a:chExt cx="528" cy="528"/>
            </a:xfrm>
          </p:grpSpPr>
          <p:sp>
            <p:nvSpPr>
              <p:cNvPr id="164" name="Oval 17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5" name="Line 17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6" name="Line 17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" name="Group 179"/>
            <p:cNvGrpSpPr>
              <a:grpSpLocks/>
            </p:cNvGrpSpPr>
            <p:nvPr/>
          </p:nvGrpSpPr>
          <p:grpSpPr bwMode="auto">
            <a:xfrm>
              <a:off x="672" y="2880"/>
              <a:ext cx="144" cy="144"/>
              <a:chOff x="1536" y="2544"/>
              <a:chExt cx="528" cy="528"/>
            </a:xfrm>
          </p:grpSpPr>
          <p:sp>
            <p:nvSpPr>
              <p:cNvPr id="161" name="Oval 180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2" name="Line 181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3" name="Line 182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7" name="Group 183"/>
            <p:cNvGrpSpPr>
              <a:grpSpLocks/>
            </p:cNvGrpSpPr>
            <p:nvPr/>
          </p:nvGrpSpPr>
          <p:grpSpPr bwMode="auto">
            <a:xfrm>
              <a:off x="672" y="2352"/>
              <a:ext cx="144" cy="144"/>
              <a:chOff x="3216" y="2496"/>
              <a:chExt cx="528" cy="528"/>
            </a:xfrm>
          </p:grpSpPr>
          <p:sp>
            <p:nvSpPr>
              <p:cNvPr id="159" name="Oval 184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60" name="Oval 18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8" name="Group 186"/>
            <p:cNvGrpSpPr>
              <a:grpSpLocks/>
            </p:cNvGrpSpPr>
            <p:nvPr/>
          </p:nvGrpSpPr>
          <p:grpSpPr bwMode="auto">
            <a:xfrm>
              <a:off x="864" y="2352"/>
              <a:ext cx="144" cy="144"/>
              <a:chOff x="3216" y="2496"/>
              <a:chExt cx="528" cy="528"/>
            </a:xfrm>
          </p:grpSpPr>
          <p:sp>
            <p:nvSpPr>
              <p:cNvPr id="157" name="Oval 187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8" name="Oval 18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189"/>
            <p:cNvGrpSpPr>
              <a:grpSpLocks/>
            </p:cNvGrpSpPr>
            <p:nvPr/>
          </p:nvGrpSpPr>
          <p:grpSpPr bwMode="auto">
            <a:xfrm>
              <a:off x="1056" y="2352"/>
              <a:ext cx="144" cy="144"/>
              <a:chOff x="3216" y="2496"/>
              <a:chExt cx="528" cy="528"/>
            </a:xfrm>
          </p:grpSpPr>
          <p:sp>
            <p:nvSpPr>
              <p:cNvPr id="155" name="Oval 190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6" name="Oval 191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0" name="Group 192"/>
            <p:cNvGrpSpPr>
              <a:grpSpLocks/>
            </p:cNvGrpSpPr>
            <p:nvPr/>
          </p:nvGrpSpPr>
          <p:grpSpPr bwMode="auto">
            <a:xfrm>
              <a:off x="1248" y="2352"/>
              <a:ext cx="144" cy="144"/>
              <a:chOff x="3216" y="2496"/>
              <a:chExt cx="528" cy="528"/>
            </a:xfrm>
          </p:grpSpPr>
          <p:sp>
            <p:nvSpPr>
              <p:cNvPr id="153" name="Oval 193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4" name="Oval 194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1" name="Group 195"/>
            <p:cNvGrpSpPr>
              <a:grpSpLocks/>
            </p:cNvGrpSpPr>
            <p:nvPr/>
          </p:nvGrpSpPr>
          <p:grpSpPr bwMode="auto">
            <a:xfrm>
              <a:off x="1440" y="2352"/>
              <a:ext cx="144" cy="144"/>
              <a:chOff x="3216" y="2496"/>
              <a:chExt cx="528" cy="528"/>
            </a:xfrm>
          </p:grpSpPr>
          <p:sp>
            <p:nvSpPr>
              <p:cNvPr id="151" name="Oval 196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2" name="Oval 19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2" name="Group 198"/>
            <p:cNvGrpSpPr>
              <a:grpSpLocks/>
            </p:cNvGrpSpPr>
            <p:nvPr/>
          </p:nvGrpSpPr>
          <p:grpSpPr bwMode="auto">
            <a:xfrm>
              <a:off x="1632" y="2352"/>
              <a:ext cx="144" cy="144"/>
              <a:chOff x="3216" y="2496"/>
              <a:chExt cx="528" cy="528"/>
            </a:xfrm>
          </p:grpSpPr>
          <p:sp>
            <p:nvSpPr>
              <p:cNvPr id="149" name="Oval 199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50" name="Oval 200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ru-RU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3" name="Line 201"/>
            <p:cNvSpPr>
              <a:spLocks noChangeShapeType="1"/>
            </p:cNvSpPr>
            <p:nvPr/>
          </p:nvSpPr>
          <p:spPr bwMode="auto">
            <a:xfrm>
              <a:off x="480" y="2688"/>
              <a:ext cx="1536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4" name="Group 205"/>
            <p:cNvGrpSpPr>
              <a:grpSpLocks/>
            </p:cNvGrpSpPr>
            <p:nvPr/>
          </p:nvGrpSpPr>
          <p:grpSpPr bwMode="auto">
            <a:xfrm>
              <a:off x="1440" y="2880"/>
              <a:ext cx="144" cy="144"/>
              <a:chOff x="1536" y="2544"/>
              <a:chExt cx="528" cy="528"/>
            </a:xfrm>
          </p:grpSpPr>
          <p:sp>
            <p:nvSpPr>
              <p:cNvPr id="146" name="Oval 206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147" name="Line 207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208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5" name="Freeform 210"/>
            <p:cNvSpPr>
              <a:spLocks/>
            </p:cNvSpPr>
            <p:nvPr/>
          </p:nvSpPr>
          <p:spPr bwMode="auto">
            <a:xfrm>
              <a:off x="1218" y="1971"/>
              <a:ext cx="12" cy="2253"/>
            </a:xfrm>
            <a:custGeom>
              <a:avLst/>
              <a:gdLst>
                <a:gd name="T0" fmla="*/ 0 w 12"/>
                <a:gd name="T1" fmla="*/ 0 h 2253"/>
                <a:gd name="T2" fmla="*/ 12 w 12"/>
                <a:gd name="T3" fmla="*/ 2253 h 2253"/>
                <a:gd name="T4" fmla="*/ 0 60000 65536"/>
                <a:gd name="T5" fmla="*/ 0 60000 65536"/>
                <a:gd name="T6" fmla="*/ 0 w 12"/>
                <a:gd name="T7" fmla="*/ 0 h 2253"/>
                <a:gd name="T8" fmla="*/ 12 w 12"/>
                <a:gd name="T9" fmla="*/ 2253 h 22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253">
                  <a:moveTo>
                    <a:pt x="0" y="0"/>
                  </a:moveTo>
                  <a:lnTo>
                    <a:pt x="12" y="2253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211"/>
            <p:cNvSpPr>
              <a:spLocks/>
            </p:cNvSpPr>
            <p:nvPr/>
          </p:nvSpPr>
          <p:spPr bwMode="auto">
            <a:xfrm>
              <a:off x="1233" y="3024"/>
              <a:ext cx="462" cy="702"/>
            </a:xfrm>
            <a:custGeom>
              <a:avLst/>
              <a:gdLst>
                <a:gd name="T0" fmla="*/ 462 w 462"/>
                <a:gd name="T1" fmla="*/ 0 h 702"/>
                <a:gd name="T2" fmla="*/ 0 w 462"/>
                <a:gd name="T3" fmla="*/ 702 h 702"/>
                <a:gd name="T4" fmla="*/ 0 60000 65536"/>
                <a:gd name="T5" fmla="*/ 0 60000 65536"/>
                <a:gd name="T6" fmla="*/ 0 w 462"/>
                <a:gd name="T7" fmla="*/ 0 h 702"/>
                <a:gd name="T8" fmla="*/ 462 w 462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702">
                  <a:moveTo>
                    <a:pt x="462" y="0"/>
                  </a:moveTo>
                  <a:lnTo>
                    <a:pt x="0" y="702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212"/>
            <p:cNvSpPr>
              <a:spLocks/>
            </p:cNvSpPr>
            <p:nvPr/>
          </p:nvSpPr>
          <p:spPr bwMode="auto">
            <a:xfrm>
              <a:off x="864" y="3480"/>
              <a:ext cx="372" cy="240"/>
            </a:xfrm>
            <a:custGeom>
              <a:avLst/>
              <a:gdLst>
                <a:gd name="T0" fmla="*/ 372 w 372"/>
                <a:gd name="T1" fmla="*/ 240 h 240"/>
                <a:gd name="T2" fmla="*/ 0 w 372"/>
                <a:gd name="T3" fmla="*/ 0 h 240"/>
                <a:gd name="T4" fmla="*/ 0 60000 65536"/>
                <a:gd name="T5" fmla="*/ 0 60000 65536"/>
                <a:gd name="T6" fmla="*/ 0 w 372"/>
                <a:gd name="T7" fmla="*/ 0 h 240"/>
                <a:gd name="T8" fmla="*/ 372 w 372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2" h="240">
                  <a:moveTo>
                    <a:pt x="372" y="24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213"/>
            <p:cNvSpPr>
              <a:spLocks/>
            </p:cNvSpPr>
            <p:nvPr/>
          </p:nvSpPr>
          <p:spPr bwMode="auto">
            <a:xfrm>
              <a:off x="768" y="3024"/>
              <a:ext cx="474" cy="699"/>
            </a:xfrm>
            <a:custGeom>
              <a:avLst/>
              <a:gdLst>
                <a:gd name="T0" fmla="*/ 0 w 474"/>
                <a:gd name="T1" fmla="*/ 0 h 699"/>
                <a:gd name="T2" fmla="*/ 474 w 474"/>
                <a:gd name="T3" fmla="*/ 699 h 699"/>
                <a:gd name="T4" fmla="*/ 0 60000 65536"/>
                <a:gd name="T5" fmla="*/ 0 60000 65536"/>
                <a:gd name="T6" fmla="*/ 0 w 474"/>
                <a:gd name="T7" fmla="*/ 0 h 699"/>
                <a:gd name="T8" fmla="*/ 474 w 474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" h="699">
                  <a:moveTo>
                    <a:pt x="0" y="0"/>
                  </a:moveTo>
                  <a:lnTo>
                    <a:pt x="474" y="69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214"/>
            <p:cNvSpPr>
              <a:spLocks/>
            </p:cNvSpPr>
            <p:nvPr/>
          </p:nvSpPr>
          <p:spPr bwMode="auto">
            <a:xfrm>
              <a:off x="882" y="3717"/>
              <a:ext cx="360" cy="228"/>
            </a:xfrm>
            <a:custGeom>
              <a:avLst/>
              <a:gdLst>
                <a:gd name="T0" fmla="*/ 360 w 360"/>
                <a:gd name="T1" fmla="*/ 0 h 228"/>
                <a:gd name="T2" fmla="*/ 0 w 360"/>
                <a:gd name="T3" fmla="*/ 228 h 228"/>
                <a:gd name="T4" fmla="*/ 0 60000 65536"/>
                <a:gd name="T5" fmla="*/ 0 60000 65536"/>
                <a:gd name="T6" fmla="*/ 0 w 360"/>
                <a:gd name="T7" fmla="*/ 0 h 228"/>
                <a:gd name="T8" fmla="*/ 360 w 36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228">
                  <a:moveTo>
                    <a:pt x="360" y="0"/>
                  </a:moveTo>
                  <a:lnTo>
                    <a:pt x="0" y="228"/>
                  </a:ln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216"/>
            <p:cNvSpPr>
              <a:spLocks/>
            </p:cNvSpPr>
            <p:nvPr/>
          </p:nvSpPr>
          <p:spPr bwMode="auto">
            <a:xfrm>
              <a:off x="489" y="3504"/>
              <a:ext cx="378" cy="219"/>
            </a:xfrm>
            <a:custGeom>
              <a:avLst/>
              <a:gdLst>
                <a:gd name="T0" fmla="*/ 378 w 378"/>
                <a:gd name="T1" fmla="*/ 0 h 219"/>
                <a:gd name="T2" fmla="*/ 0 w 378"/>
                <a:gd name="T3" fmla="*/ 219 h 219"/>
                <a:gd name="T4" fmla="*/ 0 60000 65536"/>
                <a:gd name="T5" fmla="*/ 0 60000 65536"/>
                <a:gd name="T6" fmla="*/ 0 w 378"/>
                <a:gd name="T7" fmla="*/ 0 h 219"/>
                <a:gd name="T8" fmla="*/ 378 w 378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219">
                  <a:moveTo>
                    <a:pt x="378" y="0"/>
                  </a:moveTo>
                  <a:lnTo>
                    <a:pt x="0" y="219"/>
                  </a:lnTo>
                </a:path>
              </a:pathLst>
            </a:cu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217"/>
            <p:cNvSpPr>
              <a:spLocks/>
            </p:cNvSpPr>
            <p:nvPr/>
          </p:nvSpPr>
          <p:spPr bwMode="auto">
            <a:xfrm>
              <a:off x="498" y="3717"/>
              <a:ext cx="738" cy="6"/>
            </a:xfrm>
            <a:custGeom>
              <a:avLst/>
              <a:gdLst>
                <a:gd name="T0" fmla="*/ 738 w 738"/>
                <a:gd name="T1" fmla="*/ 0 h 6"/>
                <a:gd name="T2" fmla="*/ 0 w 738"/>
                <a:gd name="T3" fmla="*/ 6 h 6"/>
                <a:gd name="T4" fmla="*/ 0 60000 65536"/>
                <a:gd name="T5" fmla="*/ 0 60000 65536"/>
                <a:gd name="T6" fmla="*/ 0 w 738"/>
                <a:gd name="T7" fmla="*/ 0 h 6"/>
                <a:gd name="T8" fmla="*/ 738 w 73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8" h="6">
                  <a:moveTo>
                    <a:pt x="738" y="0"/>
                  </a:moveTo>
                  <a:lnTo>
                    <a:pt x="0" y="6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495" y="3723"/>
              <a:ext cx="393" cy="219"/>
            </a:xfrm>
            <a:custGeom>
              <a:avLst/>
              <a:gdLst>
                <a:gd name="T0" fmla="*/ 393 w 393"/>
                <a:gd name="T1" fmla="*/ 219 h 219"/>
                <a:gd name="T2" fmla="*/ 0 w 393"/>
                <a:gd name="T3" fmla="*/ 0 h 219"/>
                <a:gd name="T4" fmla="*/ 0 60000 65536"/>
                <a:gd name="T5" fmla="*/ 0 60000 65536"/>
                <a:gd name="T6" fmla="*/ 0 w 393"/>
                <a:gd name="T7" fmla="*/ 0 h 219"/>
                <a:gd name="T8" fmla="*/ 393 w 393"/>
                <a:gd name="T9" fmla="*/ 219 h 2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3" h="219">
                  <a:moveTo>
                    <a:pt x="393" y="21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A5002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220"/>
            <p:cNvSpPr>
              <a:spLocks/>
            </p:cNvSpPr>
            <p:nvPr/>
          </p:nvSpPr>
          <p:spPr bwMode="auto">
            <a:xfrm>
              <a:off x="1788" y="2424"/>
              <a:ext cx="600" cy="1"/>
            </a:xfrm>
            <a:custGeom>
              <a:avLst/>
              <a:gdLst>
                <a:gd name="T0" fmla="*/ 0 w 600"/>
                <a:gd name="T1" fmla="*/ 0 h 1"/>
                <a:gd name="T2" fmla="*/ 600 w 600"/>
                <a:gd name="T3" fmla="*/ 0 h 1"/>
                <a:gd name="T4" fmla="*/ 0 60000 65536"/>
                <a:gd name="T5" fmla="*/ 0 60000 65536"/>
                <a:gd name="T6" fmla="*/ 0 w 600"/>
                <a:gd name="T7" fmla="*/ 0 h 1"/>
                <a:gd name="T8" fmla="*/ 600 w 6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1">
                  <a:moveTo>
                    <a:pt x="0" y="0"/>
                  </a:moveTo>
                  <a:lnTo>
                    <a:pt x="60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221"/>
            <p:cNvSpPr>
              <a:spLocks/>
            </p:cNvSpPr>
            <p:nvPr/>
          </p:nvSpPr>
          <p:spPr bwMode="auto">
            <a:xfrm>
              <a:off x="102" y="2964"/>
              <a:ext cx="546" cy="6"/>
            </a:xfrm>
            <a:custGeom>
              <a:avLst/>
              <a:gdLst>
                <a:gd name="T0" fmla="*/ 0 w 546"/>
                <a:gd name="T1" fmla="*/ 6 h 6"/>
                <a:gd name="T2" fmla="*/ 546 w 546"/>
                <a:gd name="T3" fmla="*/ 0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6"/>
                  </a:moveTo>
                  <a:lnTo>
                    <a:pt x="54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222"/>
            <p:cNvSpPr>
              <a:spLocks/>
            </p:cNvSpPr>
            <p:nvPr/>
          </p:nvSpPr>
          <p:spPr bwMode="auto">
            <a:xfrm>
              <a:off x="1776" y="2946"/>
              <a:ext cx="606" cy="6"/>
            </a:xfrm>
            <a:custGeom>
              <a:avLst/>
              <a:gdLst>
                <a:gd name="T0" fmla="*/ 0 w 606"/>
                <a:gd name="T1" fmla="*/ 0 h 6"/>
                <a:gd name="T2" fmla="*/ 606 w 606"/>
                <a:gd name="T3" fmla="*/ 6 h 6"/>
                <a:gd name="T4" fmla="*/ 0 60000 65536"/>
                <a:gd name="T5" fmla="*/ 0 60000 65536"/>
                <a:gd name="T6" fmla="*/ 0 w 606"/>
                <a:gd name="T7" fmla="*/ 0 h 6"/>
                <a:gd name="T8" fmla="*/ 606 w 60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6">
                  <a:moveTo>
                    <a:pt x="0" y="0"/>
                  </a:moveTo>
                  <a:lnTo>
                    <a:pt x="606" y="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223"/>
            <p:cNvSpPr>
              <a:spLocks/>
            </p:cNvSpPr>
            <p:nvPr/>
          </p:nvSpPr>
          <p:spPr bwMode="auto">
            <a:xfrm>
              <a:off x="96" y="2436"/>
              <a:ext cx="570" cy="1"/>
            </a:xfrm>
            <a:custGeom>
              <a:avLst/>
              <a:gdLst>
                <a:gd name="T0" fmla="*/ 0 w 570"/>
                <a:gd name="T1" fmla="*/ 0 h 1"/>
                <a:gd name="T2" fmla="*/ 570 w 570"/>
                <a:gd name="T3" fmla="*/ 0 h 1"/>
                <a:gd name="T4" fmla="*/ 0 60000 65536"/>
                <a:gd name="T5" fmla="*/ 0 60000 65536"/>
                <a:gd name="T6" fmla="*/ 0 w 570"/>
                <a:gd name="T7" fmla="*/ 0 h 1"/>
                <a:gd name="T8" fmla="*/ 570 w 5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1">
                  <a:moveTo>
                    <a:pt x="0" y="0"/>
                  </a:moveTo>
                  <a:lnTo>
                    <a:pt x="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7" name="Object 224"/>
            <p:cNvGraphicFramePr>
              <a:graphicFrameLocks noChangeAspect="1"/>
            </p:cNvGraphicFramePr>
            <p:nvPr/>
          </p:nvGraphicFramePr>
          <p:xfrm>
            <a:off x="1248" y="40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0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25"/>
            <p:cNvGraphicFramePr>
              <a:graphicFrameLocks noChangeAspect="1"/>
            </p:cNvGraphicFramePr>
            <p:nvPr/>
          </p:nvGraphicFramePr>
          <p:xfrm>
            <a:off x="1248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226"/>
            <p:cNvGraphicFramePr>
              <a:graphicFrameLocks noChangeAspect="1"/>
            </p:cNvGraphicFramePr>
            <p:nvPr/>
          </p:nvGraphicFramePr>
          <p:xfrm>
            <a:off x="432" y="297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227"/>
            <p:cNvGraphicFramePr>
              <a:graphicFrameLocks noChangeAspect="1"/>
            </p:cNvGraphicFramePr>
            <p:nvPr/>
          </p:nvGraphicFramePr>
          <p:xfrm>
            <a:off x="1776" y="2976"/>
            <a:ext cx="24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91973" progId="Equation.DSMT4">
                    <p:embed/>
                  </p:oleObj>
                </mc:Choice>
                <mc:Fallback>
                  <p:oleObj name="Equation" r:id="rId11" imgW="253890" imgH="291973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24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28"/>
            <p:cNvGraphicFramePr>
              <a:graphicFrameLocks noChangeAspect="1"/>
            </p:cNvGraphicFramePr>
            <p:nvPr/>
          </p:nvGraphicFramePr>
          <p:xfrm>
            <a:off x="960" y="3120"/>
            <a:ext cx="1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253890" progId="Equation.DSMT4">
                    <p:embed/>
                  </p:oleObj>
                </mc:Choice>
                <mc:Fallback>
                  <p:oleObj name="Equation" r:id="rId13" imgW="139639" imgH="25389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29"/>
            <p:cNvGraphicFramePr>
              <a:graphicFrameLocks noChangeAspect="1"/>
            </p:cNvGraphicFramePr>
            <p:nvPr/>
          </p:nvGraphicFramePr>
          <p:xfrm>
            <a:off x="1344" y="350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957" imgH="253780" progId="Equation.DSMT4">
                    <p:embed/>
                  </p:oleObj>
                </mc:Choice>
                <mc:Fallback>
                  <p:oleObj name="Equation" r:id="rId15" imgW="164957" imgH="25378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30"/>
            <p:cNvGraphicFramePr>
              <a:graphicFrameLocks noChangeAspect="1"/>
            </p:cNvGraphicFramePr>
            <p:nvPr/>
          </p:nvGraphicFramePr>
          <p:xfrm>
            <a:off x="672" y="3936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73" imgH="279279" progId="Equation.DSMT4">
                    <p:embed/>
                  </p:oleObj>
                </mc:Choice>
                <mc:Fallback>
                  <p:oleObj name="Equation" r:id="rId17" imgW="291973" imgH="279279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936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231"/>
            <p:cNvGraphicFramePr>
              <a:graphicFrameLocks noChangeAspect="1"/>
            </p:cNvGraphicFramePr>
            <p:nvPr/>
          </p:nvGraphicFramePr>
          <p:xfrm>
            <a:off x="624" y="331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668" imgH="279279" progId="Equation.DSMT4">
                    <p:embed/>
                  </p:oleObj>
                </mc:Choice>
                <mc:Fallback>
                  <p:oleObj name="Equation" r:id="rId19" imgW="304668" imgH="279279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233"/>
            <p:cNvGraphicFramePr>
              <a:graphicFrameLocks noChangeAspect="1"/>
            </p:cNvGraphicFramePr>
            <p:nvPr/>
          </p:nvGraphicFramePr>
          <p:xfrm>
            <a:off x="144" y="3600"/>
            <a:ext cx="2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00"/>
                          <a:ext cx="2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" name="Text Box 51"/>
          <p:cNvSpPr txBox="1">
            <a:spLocks noChangeArrowheads="1"/>
          </p:cNvSpPr>
          <p:nvPr/>
        </p:nvSpPr>
        <p:spPr bwMode="auto">
          <a:xfrm>
            <a:off x="5143504" y="5286388"/>
            <a:ext cx="35719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Лінії індукції паралельні осі соленоїда</a:t>
            </a:r>
            <a:endParaRPr lang="uk-UA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178" name="Object 236"/>
          <p:cNvGraphicFramePr>
            <a:graphicFrameLocks noChangeAspect="1"/>
          </p:cNvGraphicFramePr>
          <p:nvPr/>
        </p:nvGraphicFramePr>
        <p:xfrm>
          <a:off x="6500826" y="357187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79279" progId="Equation.DSMT4">
                  <p:embed/>
                </p:oleObj>
              </mc:Choice>
              <mc:Fallback>
                <p:oleObj name="Equation" r:id="rId23" imgW="761669" imgH="279279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57187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37"/>
          <p:cNvGraphicFramePr>
            <a:graphicFrameLocks noChangeAspect="1"/>
          </p:cNvGraphicFramePr>
          <p:nvPr/>
        </p:nvGraphicFramePr>
        <p:xfrm>
          <a:off x="6429388" y="292893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92100" progId="Equation.DSMT4">
                  <p:embed/>
                </p:oleObj>
              </mc:Choice>
              <mc:Fallback>
                <p:oleObj name="Equation" r:id="rId25" imgW="787400" imgH="2921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92893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239"/>
          <p:cNvGraphicFramePr>
            <a:graphicFrameLocks noChangeAspect="1"/>
          </p:cNvGraphicFramePr>
          <p:nvPr/>
        </p:nvGraphicFramePr>
        <p:xfrm>
          <a:off x="6143636" y="4286256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86256"/>
                        <a:ext cx="2362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sp>
        <p:nvSpPr>
          <p:cNvPr id="181" name="Freeform 91"/>
          <p:cNvSpPr>
            <a:spLocks/>
          </p:cNvSpPr>
          <p:nvPr/>
        </p:nvSpPr>
        <p:spPr bwMode="auto">
          <a:xfrm>
            <a:off x="3186087" y="53276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82" name="Object 82"/>
          <p:cNvGraphicFramePr>
            <a:graphicFrameLocks noChangeAspect="1"/>
          </p:cNvGraphicFramePr>
          <p:nvPr/>
        </p:nvGraphicFramePr>
        <p:xfrm>
          <a:off x="6615087" y="136527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87" y="136527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Line 54"/>
          <p:cNvSpPr>
            <a:spLocks noChangeShapeType="1"/>
          </p:cNvSpPr>
          <p:nvPr/>
        </p:nvSpPr>
        <p:spPr bwMode="auto">
          <a:xfrm>
            <a:off x="6509681" y="1205947"/>
            <a:ext cx="0" cy="676316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0" name="Freeform 79"/>
          <p:cNvSpPr>
            <a:spLocks/>
          </p:cNvSpPr>
          <p:nvPr/>
        </p:nvSpPr>
        <p:spPr bwMode="auto">
          <a:xfrm>
            <a:off x="5837837" y="1200377"/>
            <a:ext cx="910121" cy="2387"/>
          </a:xfrm>
          <a:custGeom>
            <a:avLst/>
            <a:gdLst>
              <a:gd name="T0" fmla="*/ 0 w 741"/>
              <a:gd name="T1" fmla="*/ 0 h 3"/>
              <a:gd name="T2" fmla="*/ 741 w 741"/>
              <a:gd name="T3" fmla="*/ 3 h 3"/>
              <a:gd name="T4" fmla="*/ 0 60000 65536"/>
              <a:gd name="T5" fmla="*/ 0 60000 65536"/>
              <a:gd name="T6" fmla="*/ 0 w 741"/>
              <a:gd name="T7" fmla="*/ 0 h 3"/>
              <a:gd name="T8" fmla="*/ 741 w 741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1" h="3">
                <a:moveTo>
                  <a:pt x="0" y="0"/>
                </a:moveTo>
                <a:lnTo>
                  <a:pt x="741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1" name="Freeform 80"/>
          <p:cNvSpPr>
            <a:spLocks/>
          </p:cNvSpPr>
          <p:nvPr/>
        </p:nvSpPr>
        <p:spPr bwMode="auto">
          <a:xfrm>
            <a:off x="5918900" y="1878284"/>
            <a:ext cx="924860" cy="2387"/>
          </a:xfrm>
          <a:custGeom>
            <a:avLst/>
            <a:gdLst>
              <a:gd name="T0" fmla="*/ 0 w 753"/>
              <a:gd name="T1" fmla="*/ 0 h 3"/>
              <a:gd name="T2" fmla="*/ 753 w 753"/>
              <a:gd name="T3" fmla="*/ 3 h 3"/>
              <a:gd name="T4" fmla="*/ 0 60000 65536"/>
              <a:gd name="T5" fmla="*/ 0 60000 65536"/>
              <a:gd name="T6" fmla="*/ 0 w 753"/>
              <a:gd name="T7" fmla="*/ 0 h 3"/>
              <a:gd name="T8" fmla="*/ 753 w 753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3" h="3">
                <a:moveTo>
                  <a:pt x="0" y="0"/>
                </a:moveTo>
                <a:lnTo>
                  <a:pt x="753" y="3"/>
                </a:lnTo>
              </a:path>
            </a:pathLst>
          </a:custGeom>
          <a:noFill/>
          <a:ln w="127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5" name="Line 84"/>
          <p:cNvSpPr>
            <a:spLocks noChangeShapeType="1"/>
          </p:cNvSpPr>
          <p:nvPr/>
        </p:nvSpPr>
        <p:spPr bwMode="auto">
          <a:xfrm flipH="1">
            <a:off x="3109887" y="1289070"/>
            <a:ext cx="2209800" cy="41910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1" name="Freeform 85"/>
          <p:cNvSpPr>
            <a:spLocks/>
          </p:cNvSpPr>
          <p:nvPr/>
        </p:nvSpPr>
        <p:spPr bwMode="auto">
          <a:xfrm rot="10800000">
            <a:off x="3109887" y="5480070"/>
            <a:ext cx="723900" cy="385763"/>
          </a:xfrm>
          <a:custGeom>
            <a:avLst/>
            <a:gdLst>
              <a:gd name="T0" fmla="*/ 2147483647 w 456"/>
              <a:gd name="T1" fmla="*/ 2147483647 h 243"/>
              <a:gd name="T2" fmla="*/ 0 w 456"/>
              <a:gd name="T3" fmla="*/ 0 h 243"/>
              <a:gd name="T4" fmla="*/ 0 60000 65536"/>
              <a:gd name="T5" fmla="*/ 0 60000 65536"/>
              <a:gd name="T6" fmla="*/ 0 w 456"/>
              <a:gd name="T7" fmla="*/ 0 h 243"/>
              <a:gd name="T8" fmla="*/ 456 w 456"/>
              <a:gd name="T9" fmla="*/ 243 h 2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6" h="243">
                <a:moveTo>
                  <a:pt x="456" y="243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 rot="10800000"/>
          <a:lstStyle/>
          <a:p>
            <a:endParaRPr lang="ru-RU"/>
          </a:p>
        </p:txBody>
      </p:sp>
      <p:sp>
        <p:nvSpPr>
          <p:cNvPr id="232" name="Freeform 87"/>
          <p:cNvSpPr>
            <a:spLocks/>
          </p:cNvSpPr>
          <p:nvPr/>
        </p:nvSpPr>
        <p:spPr bwMode="auto">
          <a:xfrm>
            <a:off x="2376462" y="5070495"/>
            <a:ext cx="733425" cy="409575"/>
          </a:xfrm>
          <a:custGeom>
            <a:avLst/>
            <a:gdLst>
              <a:gd name="T0" fmla="*/ 2147483647 w 462"/>
              <a:gd name="T1" fmla="*/ 2147483647 h 258"/>
              <a:gd name="T2" fmla="*/ 0 w 462"/>
              <a:gd name="T3" fmla="*/ 0 h 258"/>
              <a:gd name="T4" fmla="*/ 0 60000 65536"/>
              <a:gd name="T5" fmla="*/ 0 60000 65536"/>
              <a:gd name="T6" fmla="*/ 0 w 462"/>
              <a:gd name="T7" fmla="*/ 0 h 258"/>
              <a:gd name="T8" fmla="*/ 462 w 462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2" h="258">
                <a:moveTo>
                  <a:pt x="462" y="25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3" name="Line 88"/>
          <p:cNvSpPr>
            <a:spLocks noChangeShapeType="1"/>
          </p:cNvSpPr>
          <p:nvPr/>
        </p:nvSpPr>
        <p:spPr bwMode="auto">
          <a:xfrm flipH="1">
            <a:off x="3109887" y="1746270"/>
            <a:ext cx="2286000" cy="373380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4" name="Freeform 89"/>
          <p:cNvSpPr>
            <a:spLocks/>
          </p:cNvSpPr>
          <p:nvPr/>
        </p:nvSpPr>
        <p:spPr bwMode="auto">
          <a:xfrm>
            <a:off x="3014637" y="5251470"/>
            <a:ext cx="95250" cy="171450"/>
          </a:xfrm>
          <a:custGeom>
            <a:avLst/>
            <a:gdLst>
              <a:gd name="T0" fmla="*/ 0 w 60"/>
              <a:gd name="T1" fmla="*/ 2147483647 h 108"/>
              <a:gd name="T2" fmla="*/ 2147483647 w 60"/>
              <a:gd name="T3" fmla="*/ 0 h 108"/>
              <a:gd name="T4" fmla="*/ 0 60000 65536"/>
              <a:gd name="T5" fmla="*/ 0 60000 65536"/>
              <a:gd name="T6" fmla="*/ 0 w 60"/>
              <a:gd name="T7" fmla="*/ 0 h 108"/>
              <a:gd name="T8" fmla="*/ 60 w 60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" h="108">
                <a:moveTo>
                  <a:pt x="0" y="108"/>
                </a:moveTo>
                <a:lnTo>
                  <a:pt x="60" y="0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" name="Freeform 90"/>
          <p:cNvSpPr>
            <a:spLocks/>
          </p:cNvSpPr>
          <p:nvPr/>
        </p:nvSpPr>
        <p:spPr bwMode="auto">
          <a:xfrm>
            <a:off x="3109887" y="5251470"/>
            <a:ext cx="109538" cy="61913"/>
          </a:xfrm>
          <a:custGeom>
            <a:avLst/>
            <a:gdLst>
              <a:gd name="T0" fmla="*/ 0 w 69"/>
              <a:gd name="T1" fmla="*/ 0 h 39"/>
              <a:gd name="T2" fmla="*/ 2147483647 w 69"/>
              <a:gd name="T3" fmla="*/ 2147483647 h 39"/>
              <a:gd name="T4" fmla="*/ 0 60000 65536"/>
              <a:gd name="T5" fmla="*/ 0 60000 65536"/>
              <a:gd name="T6" fmla="*/ 0 w 69"/>
              <a:gd name="T7" fmla="*/ 0 h 39"/>
              <a:gd name="T8" fmla="*/ 69 w 69"/>
              <a:gd name="T9" fmla="*/ 39 h 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" h="39">
                <a:moveTo>
                  <a:pt x="0" y="0"/>
                </a:moveTo>
                <a:lnTo>
                  <a:pt x="69" y="39"/>
                </a:lnTo>
              </a:path>
            </a:pathLst>
          </a:custGeom>
          <a:noFill/>
          <a:ln w="190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6" name="Freeform 93"/>
          <p:cNvSpPr>
            <a:spLocks/>
          </p:cNvSpPr>
          <p:nvPr/>
        </p:nvSpPr>
        <p:spPr bwMode="auto">
          <a:xfrm>
            <a:off x="3217837" y="5387995"/>
            <a:ext cx="76200" cy="136525"/>
          </a:xfrm>
          <a:custGeom>
            <a:avLst/>
            <a:gdLst>
              <a:gd name="T0" fmla="*/ 2147483647 w 48"/>
              <a:gd name="T1" fmla="*/ 0 h 86"/>
              <a:gd name="T2" fmla="*/ 0 w 48"/>
              <a:gd name="T3" fmla="*/ 2147483647 h 86"/>
              <a:gd name="T4" fmla="*/ 0 60000 65536"/>
              <a:gd name="T5" fmla="*/ 0 60000 65536"/>
              <a:gd name="T6" fmla="*/ 0 w 48"/>
              <a:gd name="T7" fmla="*/ 0 h 86"/>
              <a:gd name="T8" fmla="*/ 48 w 48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86">
                <a:moveTo>
                  <a:pt x="48" y="0"/>
                </a:moveTo>
                <a:lnTo>
                  <a:pt x="0" y="86"/>
                </a:lnTo>
              </a:path>
            </a:pathLst>
          </a:custGeom>
          <a:noFill/>
          <a:ln w="1905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7" name="Group 94"/>
          <p:cNvGrpSpPr>
            <a:grpSpLocks/>
          </p:cNvGrpSpPr>
          <p:nvPr/>
        </p:nvGrpSpPr>
        <p:grpSpPr bwMode="auto">
          <a:xfrm>
            <a:off x="5259962" y="1161497"/>
            <a:ext cx="228600" cy="228600"/>
            <a:chOff x="3216" y="2496"/>
            <a:chExt cx="528" cy="528"/>
          </a:xfrm>
        </p:grpSpPr>
        <p:sp>
          <p:nvSpPr>
            <p:cNvPr id="238" name="Oval 95"/>
            <p:cNvSpPr>
              <a:spLocks noChangeArrowheads="1"/>
            </p:cNvSpPr>
            <p:nvPr/>
          </p:nvSpPr>
          <p:spPr bwMode="auto">
            <a:xfrm>
              <a:off x="3216" y="2496"/>
              <a:ext cx="528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/>
            </a:p>
          </p:txBody>
        </p:sp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>
              <a:off x="3408" y="2688"/>
              <a:ext cx="144" cy="14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ru-RU">
                <a:solidFill>
                  <a:srgbClr val="0000FF"/>
                </a:solidFill>
              </a:endParaRPr>
            </a:p>
          </p:txBody>
        </p:sp>
      </p:grpSp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8EBA4193-D324-4D82-9537-C88E09ABCCC0}"/>
              </a:ext>
            </a:extLst>
          </p:cNvPr>
          <p:cNvGrpSpPr/>
          <p:nvPr/>
        </p:nvGrpSpPr>
        <p:grpSpPr>
          <a:xfrm>
            <a:off x="2805330" y="1201968"/>
            <a:ext cx="3377691" cy="689047"/>
            <a:chOff x="2805330" y="1201968"/>
            <a:chExt cx="3377691" cy="689047"/>
          </a:xfrm>
        </p:grpSpPr>
        <p:sp>
          <p:nvSpPr>
            <p:cNvPr id="186" name="Line 32"/>
            <p:cNvSpPr>
              <a:spLocks noChangeShapeType="1"/>
            </p:cNvSpPr>
            <p:nvPr/>
          </p:nvSpPr>
          <p:spPr bwMode="auto">
            <a:xfrm>
              <a:off x="2817612" y="1769278"/>
              <a:ext cx="3322370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33"/>
            <p:cNvSpPr>
              <a:spLocks/>
            </p:cNvSpPr>
            <p:nvPr/>
          </p:nvSpPr>
          <p:spPr bwMode="auto">
            <a:xfrm>
              <a:off x="2805330" y="1214699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34"/>
            <p:cNvSpPr>
              <a:spLocks/>
            </p:cNvSpPr>
            <p:nvPr/>
          </p:nvSpPr>
          <p:spPr bwMode="auto">
            <a:xfrm>
              <a:off x="2982195" y="1214699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35"/>
            <p:cNvSpPr>
              <a:spLocks/>
            </p:cNvSpPr>
            <p:nvPr/>
          </p:nvSpPr>
          <p:spPr bwMode="auto">
            <a:xfrm>
              <a:off x="3162745" y="1205947"/>
              <a:ext cx="144932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36"/>
            <p:cNvSpPr>
              <a:spLocks/>
            </p:cNvSpPr>
            <p:nvPr/>
          </p:nvSpPr>
          <p:spPr bwMode="auto">
            <a:xfrm>
              <a:off x="3338383" y="1205947"/>
              <a:ext cx="147388" cy="674725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6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37"/>
            <p:cNvSpPr>
              <a:spLocks/>
            </p:cNvSpPr>
            <p:nvPr/>
          </p:nvSpPr>
          <p:spPr bwMode="auto">
            <a:xfrm>
              <a:off x="3516477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38"/>
            <p:cNvSpPr>
              <a:spLocks/>
            </p:cNvSpPr>
            <p:nvPr/>
          </p:nvSpPr>
          <p:spPr bwMode="auto">
            <a:xfrm>
              <a:off x="3694570" y="1205947"/>
              <a:ext cx="146160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39"/>
            <p:cNvSpPr>
              <a:spLocks/>
            </p:cNvSpPr>
            <p:nvPr/>
          </p:nvSpPr>
          <p:spPr bwMode="auto">
            <a:xfrm>
              <a:off x="3866523" y="1205947"/>
              <a:ext cx="147388" cy="676316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8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40"/>
            <p:cNvSpPr>
              <a:spLocks/>
            </p:cNvSpPr>
            <p:nvPr/>
          </p:nvSpPr>
          <p:spPr bwMode="auto">
            <a:xfrm>
              <a:off x="4044617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41"/>
            <p:cNvSpPr>
              <a:spLocks/>
            </p:cNvSpPr>
            <p:nvPr/>
          </p:nvSpPr>
          <p:spPr bwMode="auto">
            <a:xfrm>
              <a:off x="4220254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42"/>
            <p:cNvSpPr>
              <a:spLocks/>
            </p:cNvSpPr>
            <p:nvPr/>
          </p:nvSpPr>
          <p:spPr bwMode="auto">
            <a:xfrm>
              <a:off x="4398348" y="1205947"/>
              <a:ext cx="147388" cy="673133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0 h 1080"/>
                <a:gd name="T8" fmla="*/ 0 w 900"/>
                <a:gd name="T9" fmla="*/ 35 h 1080"/>
                <a:gd name="T10" fmla="*/ 0 w 900"/>
                <a:gd name="T11" fmla="*/ 30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43"/>
            <p:cNvSpPr>
              <a:spLocks/>
            </p:cNvSpPr>
            <p:nvPr/>
          </p:nvSpPr>
          <p:spPr bwMode="auto">
            <a:xfrm>
              <a:off x="4576442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44"/>
            <p:cNvSpPr>
              <a:spLocks/>
            </p:cNvSpPr>
            <p:nvPr/>
          </p:nvSpPr>
          <p:spPr bwMode="auto">
            <a:xfrm>
              <a:off x="4752079" y="1205947"/>
              <a:ext cx="147388" cy="671542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4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45"/>
            <p:cNvSpPr>
              <a:spLocks/>
            </p:cNvSpPr>
            <p:nvPr/>
          </p:nvSpPr>
          <p:spPr bwMode="auto">
            <a:xfrm>
              <a:off x="4928945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46"/>
            <p:cNvSpPr>
              <a:spLocks/>
            </p:cNvSpPr>
            <p:nvPr/>
          </p:nvSpPr>
          <p:spPr bwMode="auto">
            <a:xfrm>
              <a:off x="5105810" y="1203560"/>
              <a:ext cx="146160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47"/>
            <p:cNvSpPr>
              <a:spLocks/>
            </p:cNvSpPr>
            <p:nvPr/>
          </p:nvSpPr>
          <p:spPr bwMode="auto">
            <a:xfrm>
              <a:off x="5282676" y="1203560"/>
              <a:ext cx="146160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48"/>
            <p:cNvSpPr>
              <a:spLocks/>
            </p:cNvSpPr>
            <p:nvPr/>
          </p:nvSpPr>
          <p:spPr bwMode="auto">
            <a:xfrm>
              <a:off x="5459541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49"/>
            <p:cNvSpPr>
              <a:spLocks/>
            </p:cNvSpPr>
            <p:nvPr/>
          </p:nvSpPr>
          <p:spPr bwMode="auto">
            <a:xfrm>
              <a:off x="5637635" y="1203560"/>
              <a:ext cx="147388" cy="669155"/>
            </a:xfrm>
            <a:custGeom>
              <a:avLst/>
              <a:gdLst>
                <a:gd name="T0" fmla="*/ 0 w 900"/>
                <a:gd name="T1" fmla="*/ 5 h 1080"/>
                <a:gd name="T2" fmla="*/ 0 w 900"/>
                <a:gd name="T3" fmla="*/ 0 h 1080"/>
                <a:gd name="T4" fmla="*/ 0 w 900"/>
                <a:gd name="T5" fmla="*/ 5 h 1080"/>
                <a:gd name="T6" fmla="*/ 0 w 900"/>
                <a:gd name="T7" fmla="*/ 27 h 1080"/>
                <a:gd name="T8" fmla="*/ 0 w 900"/>
                <a:gd name="T9" fmla="*/ 33 h 1080"/>
                <a:gd name="T10" fmla="*/ 0 w 900"/>
                <a:gd name="T11" fmla="*/ 27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50"/>
            <p:cNvSpPr>
              <a:spLocks/>
            </p:cNvSpPr>
            <p:nvPr/>
          </p:nvSpPr>
          <p:spPr bwMode="auto">
            <a:xfrm>
              <a:off x="5810816" y="1201968"/>
              <a:ext cx="146160" cy="675520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31 h 1080"/>
                <a:gd name="T8" fmla="*/ 0 w 900"/>
                <a:gd name="T9" fmla="*/ 37 h 1080"/>
                <a:gd name="T10" fmla="*/ 0 w 900"/>
                <a:gd name="T11" fmla="*/ 31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51"/>
            <p:cNvSpPr>
              <a:spLocks/>
            </p:cNvSpPr>
            <p:nvPr/>
          </p:nvSpPr>
          <p:spPr bwMode="auto">
            <a:xfrm>
              <a:off x="5987682" y="1201968"/>
              <a:ext cx="147388" cy="672338"/>
            </a:xfrm>
            <a:custGeom>
              <a:avLst/>
              <a:gdLst>
                <a:gd name="T0" fmla="*/ 0 w 900"/>
                <a:gd name="T1" fmla="*/ 6 h 1080"/>
                <a:gd name="T2" fmla="*/ 0 w 900"/>
                <a:gd name="T3" fmla="*/ 0 h 1080"/>
                <a:gd name="T4" fmla="*/ 0 w 900"/>
                <a:gd name="T5" fmla="*/ 6 h 1080"/>
                <a:gd name="T6" fmla="*/ 0 w 900"/>
                <a:gd name="T7" fmla="*/ 29 h 1080"/>
                <a:gd name="T8" fmla="*/ 0 w 900"/>
                <a:gd name="T9" fmla="*/ 35 h 1080"/>
                <a:gd name="T10" fmla="*/ 0 w 900"/>
                <a:gd name="T11" fmla="*/ 29 h 10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0"/>
                <a:gd name="T19" fmla="*/ 0 h 1080"/>
                <a:gd name="T20" fmla="*/ 900 w 900"/>
                <a:gd name="T21" fmla="*/ 1080 h 10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0" h="1080">
                  <a:moveTo>
                    <a:pt x="0" y="180"/>
                  </a:moveTo>
                  <a:cubicBezTo>
                    <a:pt x="60" y="90"/>
                    <a:pt x="120" y="0"/>
                    <a:pt x="180" y="0"/>
                  </a:cubicBezTo>
                  <a:cubicBezTo>
                    <a:pt x="240" y="0"/>
                    <a:pt x="300" y="30"/>
                    <a:pt x="360" y="180"/>
                  </a:cubicBezTo>
                  <a:cubicBezTo>
                    <a:pt x="420" y="330"/>
                    <a:pt x="480" y="750"/>
                    <a:pt x="540" y="900"/>
                  </a:cubicBezTo>
                  <a:cubicBezTo>
                    <a:pt x="600" y="1050"/>
                    <a:pt x="660" y="1080"/>
                    <a:pt x="720" y="1080"/>
                  </a:cubicBezTo>
                  <a:cubicBezTo>
                    <a:pt x="780" y="1080"/>
                    <a:pt x="870" y="930"/>
                    <a:pt x="900" y="900"/>
                  </a:cubicBezTo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017326" y="1603680"/>
              <a:ext cx="3165695" cy="220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3017326" y="1378507"/>
              <a:ext cx="3165695" cy="2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9" name="Group 55"/>
            <p:cNvGrpSpPr>
              <a:grpSpLocks/>
            </p:cNvGrpSpPr>
            <p:nvPr/>
          </p:nvGrpSpPr>
          <p:grpSpPr bwMode="auto">
            <a:xfrm rot="10800000">
              <a:off x="2871386" y="1469212"/>
              <a:ext cx="3194953" cy="152423"/>
              <a:chOff x="3709" y="11629"/>
              <a:chExt cx="15239" cy="138"/>
            </a:xfrm>
          </p:grpSpPr>
          <p:sp>
            <p:nvSpPr>
              <p:cNvPr id="212" name="Line 56"/>
              <p:cNvSpPr>
                <a:spLocks noChangeShapeType="1"/>
              </p:cNvSpPr>
              <p:nvPr/>
            </p:nvSpPr>
            <p:spPr bwMode="auto">
              <a:xfrm flipH="1" flipV="1">
                <a:off x="3709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3" name="Line 57"/>
              <p:cNvSpPr>
                <a:spLocks noChangeShapeType="1"/>
              </p:cNvSpPr>
              <p:nvPr/>
            </p:nvSpPr>
            <p:spPr bwMode="auto">
              <a:xfrm flipH="1" flipV="1">
                <a:off x="4556" y="11638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4" name="Line 58"/>
              <p:cNvSpPr>
                <a:spLocks noChangeShapeType="1"/>
              </p:cNvSpPr>
              <p:nvPr/>
            </p:nvSpPr>
            <p:spPr bwMode="auto">
              <a:xfrm flipH="1" flipV="1">
                <a:off x="5399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" name="Line 59"/>
              <p:cNvSpPr>
                <a:spLocks noChangeShapeType="1"/>
              </p:cNvSpPr>
              <p:nvPr/>
            </p:nvSpPr>
            <p:spPr bwMode="auto">
              <a:xfrm flipH="1" flipV="1">
                <a:off x="6242" y="11636"/>
                <a:ext cx="39" cy="12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6" name="Line 60"/>
              <p:cNvSpPr>
                <a:spLocks noChangeShapeType="1"/>
              </p:cNvSpPr>
              <p:nvPr/>
            </p:nvSpPr>
            <p:spPr bwMode="auto">
              <a:xfrm flipH="1" flipV="1">
                <a:off x="7095" y="11635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7" name="Line 61"/>
              <p:cNvSpPr>
                <a:spLocks noChangeShapeType="1"/>
              </p:cNvSpPr>
              <p:nvPr/>
            </p:nvSpPr>
            <p:spPr bwMode="auto">
              <a:xfrm flipH="1" flipV="1">
                <a:off x="7938" y="11637"/>
                <a:ext cx="39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8" name="Line 62"/>
              <p:cNvSpPr>
                <a:spLocks noChangeShapeType="1"/>
              </p:cNvSpPr>
              <p:nvPr/>
            </p:nvSpPr>
            <p:spPr bwMode="auto">
              <a:xfrm flipH="1" flipV="1">
                <a:off x="8771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9" name="Line 63"/>
              <p:cNvSpPr>
                <a:spLocks noChangeShapeType="1"/>
              </p:cNvSpPr>
              <p:nvPr/>
            </p:nvSpPr>
            <p:spPr bwMode="auto">
              <a:xfrm flipH="1" flipV="1">
                <a:off x="9624" y="11634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0" name="Line 64"/>
              <p:cNvSpPr>
                <a:spLocks noChangeShapeType="1"/>
              </p:cNvSpPr>
              <p:nvPr/>
            </p:nvSpPr>
            <p:spPr bwMode="auto">
              <a:xfrm flipH="1" flipV="1">
                <a:off x="10467" y="11636"/>
                <a:ext cx="40" cy="12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1" name="Line 65"/>
              <p:cNvSpPr>
                <a:spLocks noChangeShapeType="1"/>
              </p:cNvSpPr>
              <p:nvPr/>
            </p:nvSpPr>
            <p:spPr bwMode="auto">
              <a:xfrm flipH="1" flipV="1">
                <a:off x="11311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2" name="Line 66"/>
              <p:cNvSpPr>
                <a:spLocks noChangeShapeType="1"/>
              </p:cNvSpPr>
              <p:nvPr/>
            </p:nvSpPr>
            <p:spPr bwMode="auto">
              <a:xfrm flipH="1" flipV="1">
                <a:off x="12164" y="11636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3" name="Line 67"/>
              <p:cNvSpPr>
                <a:spLocks noChangeShapeType="1"/>
              </p:cNvSpPr>
              <p:nvPr/>
            </p:nvSpPr>
            <p:spPr bwMode="auto">
              <a:xfrm flipH="1" flipV="1">
                <a:off x="13007" y="11634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4" name="Line 68"/>
              <p:cNvSpPr>
                <a:spLocks noChangeShapeType="1"/>
              </p:cNvSpPr>
              <p:nvPr/>
            </p:nvSpPr>
            <p:spPr bwMode="auto">
              <a:xfrm flipH="1" flipV="1">
                <a:off x="13850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5" name="Line 69"/>
              <p:cNvSpPr>
                <a:spLocks noChangeShapeType="1"/>
              </p:cNvSpPr>
              <p:nvPr/>
            </p:nvSpPr>
            <p:spPr bwMode="auto">
              <a:xfrm flipH="1" flipV="1">
                <a:off x="14693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6" name="Line 70"/>
              <p:cNvSpPr>
                <a:spLocks noChangeShapeType="1"/>
              </p:cNvSpPr>
              <p:nvPr/>
            </p:nvSpPr>
            <p:spPr bwMode="auto">
              <a:xfrm flipH="1" flipV="1">
                <a:off x="15536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7" name="Line 71"/>
              <p:cNvSpPr>
                <a:spLocks noChangeShapeType="1"/>
              </p:cNvSpPr>
              <p:nvPr/>
            </p:nvSpPr>
            <p:spPr bwMode="auto">
              <a:xfrm flipH="1" flipV="1">
                <a:off x="16389" y="11629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8" name="Line 72"/>
              <p:cNvSpPr>
                <a:spLocks noChangeShapeType="1"/>
              </p:cNvSpPr>
              <p:nvPr/>
            </p:nvSpPr>
            <p:spPr bwMode="auto">
              <a:xfrm flipH="1" flipV="1">
                <a:off x="17232" y="11629"/>
                <a:ext cx="40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29" name="Line 73"/>
              <p:cNvSpPr>
                <a:spLocks noChangeShapeType="1"/>
              </p:cNvSpPr>
              <p:nvPr/>
            </p:nvSpPr>
            <p:spPr bwMode="auto">
              <a:xfrm flipH="1" flipV="1">
                <a:off x="18056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0" name="Line 74"/>
              <p:cNvSpPr>
                <a:spLocks noChangeShapeType="1"/>
              </p:cNvSpPr>
              <p:nvPr/>
            </p:nvSpPr>
            <p:spPr bwMode="auto">
              <a:xfrm flipH="1" flipV="1">
                <a:off x="18909" y="11631"/>
                <a:ext cx="39" cy="12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0" name="Group 97"/>
            <p:cNvGrpSpPr>
              <a:grpSpLocks/>
            </p:cNvGrpSpPr>
            <p:nvPr/>
          </p:nvGrpSpPr>
          <p:grpSpPr bwMode="auto">
            <a:xfrm>
              <a:off x="5283706" y="1640779"/>
              <a:ext cx="228600" cy="228600"/>
              <a:chOff x="1536" y="2544"/>
              <a:chExt cx="528" cy="528"/>
            </a:xfrm>
          </p:grpSpPr>
          <p:sp>
            <p:nvSpPr>
              <p:cNvPr id="241" name="Oval 9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/>
              </a:p>
            </p:txBody>
          </p:sp>
          <p:sp>
            <p:nvSpPr>
              <p:cNvPr id="242" name="Line 99"/>
              <p:cNvSpPr>
                <a:spLocks noChangeShapeType="1"/>
              </p:cNvSpPr>
              <p:nvPr/>
            </p:nvSpPr>
            <p:spPr bwMode="auto">
              <a:xfrm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3" name="Line 100"/>
              <p:cNvSpPr>
                <a:spLocks noChangeShapeType="1"/>
              </p:cNvSpPr>
              <p:nvPr/>
            </p:nvSpPr>
            <p:spPr bwMode="auto">
              <a:xfrm rot="-5400000">
                <a:off x="1584" y="264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245" name="Object 104"/>
          <p:cNvGraphicFramePr>
            <a:graphicFrameLocks noChangeAspect="1"/>
          </p:cNvGraphicFramePr>
          <p:nvPr/>
        </p:nvGraphicFramePr>
        <p:xfrm>
          <a:off x="3976662" y="2736870"/>
          <a:ext cx="287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329914" progId="Equation.DSMT4">
                  <p:embed/>
                </p:oleObj>
              </mc:Choice>
              <mc:Fallback>
                <p:oleObj name="Equation" r:id="rId5" imgW="177646" imgH="3299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2736870"/>
                        <a:ext cx="287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105"/>
          <p:cNvGraphicFramePr>
            <a:graphicFrameLocks noChangeAspect="1"/>
          </p:cNvGraphicFramePr>
          <p:nvPr/>
        </p:nvGraphicFramePr>
        <p:xfrm>
          <a:off x="4586262" y="3117870"/>
          <a:ext cx="31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62" y="3117870"/>
                        <a:ext cx="31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07"/>
          <p:cNvGraphicFramePr>
            <a:graphicFrameLocks noChangeAspect="1"/>
          </p:cNvGraphicFramePr>
          <p:nvPr/>
        </p:nvGraphicFramePr>
        <p:xfrm>
          <a:off x="3900462" y="56324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368300" progId="Equation.DSMT4">
                  <p:embed/>
                </p:oleObj>
              </mc:Choice>
              <mc:Fallback>
                <p:oleObj name="Equation" r:id="rId9" imgW="368300" imgH="3683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62" y="56324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08"/>
          <p:cNvGraphicFramePr>
            <a:graphicFrameLocks noChangeAspect="1"/>
          </p:cNvGraphicFramePr>
          <p:nvPr/>
        </p:nvGraphicFramePr>
        <p:xfrm>
          <a:off x="1843062" y="4565670"/>
          <a:ext cx="53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68140" progId="Equation.DSMT4">
                  <p:embed/>
                </p:oleObj>
              </mc:Choice>
              <mc:Fallback>
                <p:oleObj name="Equation" r:id="rId11" imgW="393529" imgH="3681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62" y="4565670"/>
                        <a:ext cx="53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110"/>
          <p:cNvGraphicFramePr>
            <a:graphicFrameLocks noChangeAspect="1"/>
          </p:cNvGraphicFramePr>
          <p:nvPr/>
        </p:nvGraphicFramePr>
        <p:xfrm>
          <a:off x="6572264" y="3214686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79279" progId="Equation.DSMT4">
                  <p:embed/>
                </p:oleObj>
              </mc:Choice>
              <mc:Fallback>
                <p:oleObj name="Equation" r:id="rId13" imgW="761669" imgH="27927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14686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111"/>
          <p:cNvGraphicFramePr>
            <a:graphicFrameLocks noChangeAspect="1"/>
          </p:cNvGraphicFramePr>
          <p:nvPr/>
        </p:nvGraphicFramePr>
        <p:xfrm>
          <a:off x="6572264" y="2571744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400" imgH="292100" progId="Equation.DSMT4">
                  <p:embed/>
                </p:oleObj>
              </mc:Choice>
              <mc:Fallback>
                <p:oleObj name="Equation" r:id="rId15" imgW="787400" imgH="2921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71744"/>
                        <a:ext cx="1524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16"/>
          <p:cNvGraphicFramePr>
            <a:graphicFrameLocks noChangeAspect="1"/>
          </p:cNvGraphicFramePr>
          <p:nvPr/>
        </p:nvGraphicFramePr>
        <p:xfrm>
          <a:off x="5715008" y="3857628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279400" progId="Equation.DSMT4">
                  <p:embed/>
                </p:oleObj>
              </mc:Choice>
              <mc:Fallback>
                <p:oleObj name="Equation" r:id="rId17" imgW="1473200" imgH="2794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289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22"/>
          <p:cNvGraphicFramePr>
            <a:graphicFrameLocks noChangeAspect="1"/>
          </p:cNvGraphicFramePr>
          <p:nvPr/>
        </p:nvGraphicFramePr>
        <p:xfrm>
          <a:off x="4510062" y="67947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446" imgH="291973" progId="Equation.DSMT4">
                  <p:embed/>
                </p:oleObj>
              </mc:Choice>
              <mc:Fallback>
                <p:oleObj name="Equation" r:id="rId19" imgW="355446" imgH="291973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62" y="67947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23"/>
          <p:cNvGraphicFramePr>
            <a:graphicFrameLocks noChangeAspect="1"/>
          </p:cNvGraphicFramePr>
          <p:nvPr/>
        </p:nvGraphicFramePr>
        <p:xfrm>
          <a:off x="5729262" y="1898670"/>
          <a:ext cx="533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91847" progId="Equation.DSMT4">
                  <p:embed/>
                </p:oleObj>
              </mc:Choice>
              <mc:Fallback>
                <p:oleObj name="Equation" r:id="rId21" imgW="317225" imgH="291847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62" y="1898670"/>
                        <a:ext cx="533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124"/>
          <p:cNvGraphicFramePr>
            <a:graphicFrameLocks noChangeAspect="1"/>
          </p:cNvGraphicFramePr>
          <p:nvPr/>
        </p:nvGraphicFramePr>
        <p:xfrm>
          <a:off x="6643702" y="4500570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00570"/>
                        <a:ext cx="2209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Text Box 51"/>
          <p:cNvSpPr txBox="1">
            <a:spLocks noChangeArrowheads="1"/>
          </p:cNvSpPr>
          <p:nvPr/>
        </p:nvSpPr>
        <p:spPr bwMode="auto">
          <a:xfrm>
            <a:off x="4714876" y="5429264"/>
            <a:ext cx="428628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sz="2400" i="1" dirty="0">
                <a:solidFill>
                  <a:schemeClr val="bg2"/>
                </a:solidFill>
              </a:rPr>
              <a:t>Чим довший соленоїд, тим менша індукція магнітного поля зовні</a:t>
            </a:r>
            <a:endParaRPr lang="uk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59476F8-2593-4A59-B0C4-E7BEDAB49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43438" y="0"/>
            <a:ext cx="2500330" cy="723900"/>
          </a:xfrm>
        </p:spPr>
        <p:txBody>
          <a:bodyPr/>
          <a:lstStyle/>
          <a:p>
            <a:r>
              <a:rPr lang="uk-UA" dirty="0"/>
              <a:t>соленоїд</a:t>
            </a:r>
            <a:endParaRPr lang="en-US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5B137E4-C0A7-4C90-AD38-293F5CEA1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231" y="809358"/>
            <a:ext cx="3184891" cy="15578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05A7F4-C295-4308-9DDB-7513650CE5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789" y="3659781"/>
            <a:ext cx="2744490" cy="20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413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4"/>
          <p:cNvSpPr>
            <a:spLocks noChangeArrowheads="1"/>
          </p:cNvSpPr>
          <p:nvPr/>
        </p:nvSpPr>
        <p:spPr bwMode="auto">
          <a:xfrm>
            <a:off x="152400" y="2941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8" name="Rectangle 66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152400" y="2922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429000"/>
            <a:ext cx="38100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2"/>
          <p:cNvSpPr txBox="1">
            <a:spLocks noChangeArrowheads="1"/>
          </p:cNvSpPr>
          <p:nvPr/>
        </p:nvSpPr>
        <p:spPr bwMode="auto">
          <a:xfrm>
            <a:off x="1928794" y="357166"/>
            <a:ext cx="700092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нескінченно довг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28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середені</a:t>
            </a:r>
            <a:r>
              <a:rPr lang="uk-UA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магнітне поле однорідн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uk-UA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овні магнітне поле відсутнє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2000232" y="2643182"/>
            <a:ext cx="70009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реального</a:t>
            </a:r>
            <a:r>
              <a:rPr kumimoji="0" lang="uk-UA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оленоїда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рої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1A826-3ACC-44BA-AA45-4A10F1703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445" y="1023258"/>
            <a:ext cx="1948118" cy="16515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12527E-AD88-48E5-B6A6-B6B5E0E1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155" y="765908"/>
            <a:ext cx="2068083" cy="19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95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285728"/>
            <a:ext cx="717344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Магнітне</a:t>
            </a:r>
            <a:r>
              <a:rPr lang="ru-RU" sz="3600" b="1" dirty="0">
                <a:latin typeface="Tahoma" charset="0"/>
              </a:rPr>
              <a:t> поле в </a:t>
            </a:r>
            <a:r>
              <a:rPr lang="ru-RU" sz="3600" b="1" dirty="0" err="1">
                <a:latin typeface="Tahoma" charset="0"/>
              </a:rPr>
              <a:t>речовин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Тип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етиків</a:t>
            </a:r>
            <a:r>
              <a:rPr lang="ru-RU" sz="3600" b="1" dirty="0">
                <a:latin typeface="Tahoma" charset="0"/>
              </a:rPr>
              <a:t>. Природа </a:t>
            </a:r>
            <a:r>
              <a:rPr lang="ru-RU" sz="3600" b="1" dirty="0" err="1">
                <a:latin typeface="Tahoma" charset="0"/>
              </a:rPr>
              <a:t>діа</a:t>
            </a:r>
            <a:r>
              <a:rPr lang="ru-RU" sz="3600" b="1" dirty="0">
                <a:latin typeface="Tahoma" charset="0"/>
              </a:rPr>
              <a:t>-, пара- та </a:t>
            </a:r>
            <a:r>
              <a:rPr lang="ru-RU" sz="3600" b="1" dirty="0" err="1">
                <a:latin typeface="Tahoma" charset="0"/>
              </a:rPr>
              <a:t>феромагнетизму</a:t>
            </a:r>
            <a:r>
              <a:rPr lang="ru-RU" sz="3600" dirty="0"/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армор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 descr="Joseph_Larmor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00" y="2500306"/>
            <a:ext cx="2084995" cy="2855918"/>
          </a:xfrm>
          <a:prstGeom prst="rect">
            <a:avLst/>
          </a:prstGeom>
        </p:spPr>
      </p:pic>
      <p:pic>
        <p:nvPicPr>
          <p:cNvPr id="10" name="Рисунок 9" descr="unnam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500306"/>
            <a:ext cx="2117422" cy="2786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483713" y="5359455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</a:t>
            </a:r>
            <a:r>
              <a:rPr lang="en-US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’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Кюр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C6C8CA-8677-4279-9DBA-B6E8233ADA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248" y="2500306"/>
            <a:ext cx="2304256" cy="23042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937151-8DEF-4B7E-9B60-6F53928BCA90}"/>
              </a:ext>
            </a:extLst>
          </p:cNvPr>
          <p:cNvSpPr txBox="1"/>
          <p:nvPr/>
        </p:nvSpPr>
        <p:spPr>
          <a:xfrm>
            <a:off x="5952145" y="1969154"/>
            <a:ext cx="31918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70C0"/>
                </a:solidFill>
              </a:rPr>
              <a:t>https://youtu.be/XYK2L77KpiI</a:t>
            </a: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hysics-QuantumPhysics-13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1000108"/>
            <a:ext cx="1714512" cy="1714512"/>
          </a:xfrm>
          <a:prstGeom prst="rect">
            <a:avLst/>
          </a:prstGeom>
        </p:spPr>
      </p:pic>
      <p:pic>
        <p:nvPicPr>
          <p:cNvPr id="5" name="Рисунок 4" descr="image5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3000372"/>
            <a:ext cx="2981331" cy="1764734"/>
          </a:xfrm>
          <a:prstGeom prst="rect">
            <a:avLst/>
          </a:prstGeom>
        </p:spPr>
      </p:pic>
      <p:pic>
        <p:nvPicPr>
          <p:cNvPr id="7" name="Рисунок 6" descr="img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43174" y="4929198"/>
            <a:ext cx="1597969" cy="171448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57488" y="214290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</a:t>
            </a:r>
            <a:r>
              <a:rPr kumimoji="0" lang="uk-UA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ичини</a:t>
            </a:r>
            <a:r>
              <a:rPr kumimoji="0" lang="uk-UA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магнетизму</a:t>
            </a: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143504" y="1428736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рбітальний рух електронів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14942" y="3357562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пін електронів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43504" y="5286388"/>
            <a:ext cx="37862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ласний момент ядра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142" y="214290"/>
            <a:ext cx="7201858" cy="3325755"/>
          </a:xfrm>
          <a:prstGeom prst="rect">
            <a:avLst/>
          </a:prstGeom>
        </p:spPr>
      </p:pic>
      <p:pic>
        <p:nvPicPr>
          <p:cNvPr id="3" name="Рисунок 2" descr="image21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4643446"/>
            <a:ext cx="2143140" cy="1604231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5984" y="3786190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магніченості: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0032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20" y="1571612"/>
            <a:ext cx="3500462" cy="3458118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00430" y="285728"/>
            <a:ext cx="407196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олекулярні струми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4857752" y="5286388"/>
          <a:ext cx="2235219" cy="125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406080" progId="Equation.3">
                  <p:embed/>
                </p:oleObj>
              </mc:Choice>
              <mc:Fallback>
                <p:oleObj name="Формула" r:id="rId4" imgW="72360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235219" cy="125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88717"/>
            <a:ext cx="3245346" cy="29402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1DC659-2636-49CB-8893-F9650A63A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78572"/>
            <a:ext cx="3533378" cy="34710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3F7D470-E851-427E-8B05-EBE6352685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81128"/>
            <a:ext cx="2328665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643306" y="285728"/>
          <a:ext cx="4078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20480" imgH="406080" progId="Equation.3">
                  <p:embed/>
                </p:oleObj>
              </mc:Choice>
              <mc:Fallback>
                <p:oleObj name="Формула" r:id="rId3" imgW="132048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28"/>
                        <a:ext cx="40782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image22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438" y="2928934"/>
            <a:ext cx="2033701" cy="14763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5984" y="1785926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вектор напруженості магнітного поля: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714612" y="5143512"/>
          <a:ext cx="219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11000" imgH="406080" progId="Equation.3">
                  <p:embed/>
                </p:oleObj>
              </mc:Choice>
              <mc:Fallback>
                <p:oleObj name="Формула" r:id="rId6" imgW="711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143512"/>
                        <a:ext cx="21939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6254750" y="5216525"/>
          <a:ext cx="215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98400" imgH="266400" progId="Equation.3">
                  <p:embed/>
                </p:oleObj>
              </mc:Choice>
              <mc:Fallback>
                <p:oleObj name="Формула" r:id="rId8" imgW="698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216525"/>
                        <a:ext cx="2155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age2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86" y="1000108"/>
            <a:ext cx="1910515" cy="1004933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46" y="14285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сприйнятливість</a:t>
            </a:r>
          </a:p>
        </p:txBody>
      </p:sp>
      <p:pic>
        <p:nvPicPr>
          <p:cNvPr id="4" name="Рисунок 3" descr="image23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686" y="4071942"/>
            <a:ext cx="2214578" cy="89560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143108" y="3357562"/>
            <a:ext cx="535785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магнітна проникливість</a:t>
            </a:r>
          </a:p>
        </p:txBody>
      </p:sp>
      <p:pic>
        <p:nvPicPr>
          <p:cNvPr id="6" name="Рисунок 5" descr="image2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248" y="5286388"/>
            <a:ext cx="2556094" cy="1171542"/>
          </a:xfrm>
          <a:prstGeom prst="rect">
            <a:avLst/>
          </a:prstGeom>
        </p:spPr>
      </p:pic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2285984" y="2500306"/>
          <a:ext cx="6307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044440" imgH="266400" progId="Equation.3">
                  <p:embed/>
                </p:oleObj>
              </mc:Choice>
              <mc:Fallback>
                <p:oleObj name="Формула" r:id="rId6" imgW="2044440" imgH="26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00306"/>
                        <a:ext cx="63071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59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40768"/>
            <a:ext cx="5541216" cy="350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i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1785926"/>
            <a:ext cx="2357454" cy="4189672"/>
          </a:xfrm>
          <a:prstGeom prst="rect">
            <a:avLst/>
          </a:prstGeom>
        </p:spPr>
      </p:pic>
      <p:pic>
        <p:nvPicPr>
          <p:cNvPr id="3" name="Рисунок 2" descr="2260666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60" y="2071678"/>
            <a:ext cx="2428892" cy="3469846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іамагнетики</a:t>
            </a:r>
          </a:p>
        </p:txBody>
      </p:sp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парамагнетики</a:t>
            </a:r>
          </a:p>
        </p:txBody>
      </p:sp>
      <p:pic>
        <p:nvPicPr>
          <p:cNvPr id="5" name="Рисунок 4" descr="220px-Paramagnetic_probe_without_magnetic_field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000108"/>
            <a:ext cx="4806010" cy="3014679"/>
          </a:xfrm>
          <a:prstGeom prst="rect">
            <a:avLst/>
          </a:prstGeom>
        </p:spPr>
      </p:pic>
      <p:pic>
        <p:nvPicPr>
          <p:cNvPr id="6" name="Рисунок 5" descr="220px-Paramagnetic_probe_with_strong_magnetic_field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496" y="3843321"/>
            <a:ext cx="4806010" cy="301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000496" y="357166"/>
            <a:ext cx="31432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uk-UA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феромагнетики</a:t>
            </a:r>
          </a:p>
        </p:txBody>
      </p:sp>
      <p:pic>
        <p:nvPicPr>
          <p:cNvPr id="5" name="Рисунок 4" descr="fe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1612"/>
            <a:ext cx="9030684" cy="2645708"/>
          </a:xfrm>
          <a:prstGeom prst="rect">
            <a:avLst/>
          </a:prstGeom>
        </p:spPr>
      </p:pic>
      <p:pic>
        <p:nvPicPr>
          <p:cNvPr id="6" name="Рисунок 5" descr="unnamed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058" y="4286256"/>
            <a:ext cx="2444475" cy="22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qr-codeMag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92" y="4572008"/>
            <a:ext cx="1928802" cy="1928802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531BF36-EBB7-AE01-2198-6547FAB1D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113" y="471784"/>
            <a:ext cx="5551047" cy="638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8072494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. </a:t>
            </a:r>
            <a:r>
              <a:rPr lang="ru-RU" sz="3600" b="1" dirty="0">
                <a:latin typeface="Tahoma" charset="0"/>
              </a:rPr>
              <a:t>Закон </a:t>
            </a:r>
            <a:r>
              <a:rPr lang="ru-RU" sz="3600" b="1" dirty="0" err="1">
                <a:latin typeface="Tahoma" charset="0"/>
              </a:rPr>
              <a:t>електромагнітно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індукції</a:t>
            </a:r>
            <a:r>
              <a:rPr lang="ru-RU" sz="3600" b="1" dirty="0">
                <a:latin typeface="Tahoma" charset="0"/>
              </a:rPr>
              <a:t>. Правило Ленца</a:t>
            </a:r>
            <a:r>
              <a:rPr lang="ru-RU" sz="3600" dirty="0"/>
              <a:t>. </a:t>
            </a:r>
            <a:r>
              <a:rPr lang="ru-RU" sz="3600" b="1" dirty="0" err="1">
                <a:latin typeface="Tahoma" charset="0"/>
              </a:rPr>
              <a:t>Вихров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лектричне</a:t>
            </a:r>
            <a:r>
              <a:rPr lang="ru-RU" sz="3600" b="1" dirty="0">
                <a:latin typeface="Tahoma" charset="0"/>
              </a:rPr>
              <a:t> поле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1019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айкл Фарадей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3786182" y="5357826"/>
            <a:ext cx="12858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Єміль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енц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8" name="Рисунок 7" descr="250x-faradej.c3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428868"/>
            <a:ext cx="2094558" cy="2846451"/>
          </a:xfrm>
          <a:prstGeom prst="rect">
            <a:avLst/>
          </a:prstGeom>
        </p:spPr>
      </p:pic>
      <p:pic>
        <p:nvPicPr>
          <p:cNvPr id="9" name="Рисунок 8" descr="Lent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16" y="2406756"/>
            <a:ext cx="2214578" cy="2900042"/>
          </a:xfrm>
          <a:prstGeom prst="rect">
            <a:avLst/>
          </a:prstGeom>
        </p:spPr>
      </p:pic>
      <p:pic>
        <p:nvPicPr>
          <p:cNvPr id="12" name="Рисунок 11" descr="274px-LeChateli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198" y="2428868"/>
            <a:ext cx="2007590" cy="285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5857884" y="5357826"/>
            <a:ext cx="19288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Анрі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Луї </a:t>
            </a:r>
          </a:p>
          <a:p>
            <a:pPr algn="ctr"/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Ле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uk-UA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Шательє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28819031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533717536_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68" y="4429132"/>
            <a:ext cx="5357850" cy="2080501"/>
          </a:xfrm>
          <a:prstGeom prst="rect">
            <a:avLst/>
          </a:prstGeom>
        </p:spPr>
      </p:pic>
      <p:pic>
        <p:nvPicPr>
          <p:cNvPr id="5" name="Рисунок 4" descr="1533717536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8" y="357166"/>
            <a:ext cx="5536961" cy="20720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69502B-A622-4DB7-BE99-A98B7C5D0D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71" y="1916832"/>
            <a:ext cx="2245792" cy="236012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3ADB75-792E-4320-A1B0-F5824A868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026" y="2993254"/>
            <a:ext cx="244792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ї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551AC-F634-495A-8A75-8AE2619891A2}"/>
              </a:ext>
            </a:extLst>
          </p:cNvPr>
          <p:cNvSpPr txBox="1"/>
          <p:nvPr/>
        </p:nvSpPr>
        <p:spPr>
          <a:xfrm>
            <a:off x="1881071" y="2133438"/>
            <a:ext cx="35701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A07A8B4-0AEA-4C8D-A96E-2CF6001A5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868" y="2718213"/>
            <a:ext cx="1438275" cy="176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D36DC1-A082-4213-965F-4B9079E0F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0867" y="5093293"/>
            <a:ext cx="1344263" cy="16480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1C2F87A-5D3D-4746-B36C-C6FCD08F2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513" y="2649847"/>
            <a:ext cx="1536080" cy="17621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E4B67-3616-49E4-8626-02E35CE03D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6157" y="4721970"/>
            <a:ext cx="1626550" cy="202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37E2E26-EA9B-42A2-A4CF-2606317BE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56792"/>
            <a:ext cx="3456384" cy="344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3420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нц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C26F9E-A50D-D972-7E4C-56E946196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756" y="701407"/>
            <a:ext cx="3149314" cy="14053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133325-A800-ACD3-4F1A-88CF9B88E8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3751" y="874481"/>
            <a:ext cx="2996721" cy="120386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C464075-EC54-A1F5-F8B2-13429E9691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756" y="3295835"/>
            <a:ext cx="3434273" cy="161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е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е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AF26DC-960D-478D-A23A-BEF27CB5D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728" y="942362"/>
            <a:ext cx="2171300" cy="217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0944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хро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ко)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E0F72A-443F-4811-9371-E55BBEBB0F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444" y="1837723"/>
            <a:ext cx="3212978" cy="21852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60DECB-1A3D-2F4D-0640-F3920A746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22" y="4346637"/>
            <a:ext cx="2477887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9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контуру </a:t>
            </a:r>
            <a:r>
              <a:rPr lang="ru-RU" sz="3600" b="1" dirty="0" err="1">
                <a:latin typeface="Tahoma" charset="0"/>
              </a:rPr>
              <a:t>з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трумом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Індуктивність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оленоїда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Явище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Е.р.с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самоіндукції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1000100" y="5357826"/>
            <a:ext cx="2000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зеф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</a:t>
            </a:r>
            <a:r>
              <a:rPr lang="uk-UA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і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C3303E-660F-47CA-82F8-CC0C1FAB05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4" y="2708920"/>
            <a:ext cx="2520280" cy="252028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D20F0-9ADC-45E8-A47A-475002392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16" y="2492896"/>
            <a:ext cx="4572000" cy="16217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D3A2D12-3721-496E-9402-F233D365FE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861048"/>
            <a:ext cx="206903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779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4E4A53-DC10-4C12-9E68-6455ED57B1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836712"/>
            <a:ext cx="4138609" cy="3372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69D444E-EB22-4EC1-9D15-6A42DEF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030" y="4544420"/>
            <a:ext cx="1884786" cy="99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267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39C090-97E3-4789-8DA2-D72A91190835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дук</a:t>
            </a:r>
            <a:r>
              <a:rPr lang="uk-UA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вність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леноїда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7E757BC-23AC-4380-AFBB-8DC526999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2" y="639956"/>
            <a:ext cx="2152650" cy="1390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9C832E-F489-497E-9175-A6B8BD62A3AD}"/>
              </a:ext>
            </a:extLst>
          </p:cNvPr>
          <p:cNvSpPr txBox="1"/>
          <p:nvPr/>
        </p:nvSpPr>
        <p:spPr>
          <a:xfrm>
            <a:off x="1976071" y="3429000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ище самоіндукції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617FE3C-63A6-65D8-00D7-A3F749B2C9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0" y="4139208"/>
            <a:ext cx="1704975" cy="268605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FAE9A82-0020-7AB6-DC72-D61168A69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4306"/>
              </p:ext>
            </p:extLst>
          </p:nvPr>
        </p:nvGraphicFramePr>
        <p:xfrm>
          <a:off x="2146360" y="788571"/>
          <a:ext cx="1543811" cy="7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60" y="788571"/>
                        <a:ext cx="1543811" cy="78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E8BC71-E375-D209-FBDD-9F4850C4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12235"/>
              </p:ext>
            </p:extLst>
          </p:nvPr>
        </p:nvGraphicFramePr>
        <p:xfrm>
          <a:off x="2047875" y="1555848"/>
          <a:ext cx="2524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FAE9A82-0020-7AB6-DC72-D61168A69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75" y="1555848"/>
                        <a:ext cx="25241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E7C310-749B-C992-6C3D-8CB7C22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79980"/>
              </p:ext>
            </p:extLst>
          </p:nvPr>
        </p:nvGraphicFramePr>
        <p:xfrm>
          <a:off x="2053813" y="2385370"/>
          <a:ext cx="28495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9E8BC71-E375-D209-FBDD-9F4850C4A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3813" y="2385370"/>
                        <a:ext cx="284956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8979BB-AD7E-5358-072E-1794CAE1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333"/>
              </p:ext>
            </p:extLst>
          </p:nvPr>
        </p:nvGraphicFramePr>
        <p:xfrm>
          <a:off x="6387052" y="2385370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8E7C310-749B-C992-6C3D-8CB7C22E1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7052" y="2385370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20880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Процеси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встановлення</a:t>
            </a:r>
            <a:r>
              <a:rPr lang="ru-RU" sz="3600" b="1" dirty="0">
                <a:latin typeface="Tahoma" charset="0"/>
              </a:rPr>
              <a:t> струму при </a:t>
            </a:r>
            <a:r>
              <a:rPr lang="ru-RU" sz="3600" b="1" dirty="0" err="1">
                <a:latin typeface="Tahoma" charset="0"/>
              </a:rPr>
              <a:t>розмиканні</a:t>
            </a:r>
            <a:r>
              <a:rPr lang="ru-RU" sz="3600" b="1" dirty="0">
                <a:latin typeface="Tahoma" charset="0"/>
              </a:rPr>
              <a:t> та </a:t>
            </a:r>
            <a:r>
              <a:rPr lang="ru-RU" sz="3600" b="1" dirty="0" err="1">
                <a:latin typeface="Tahoma" charset="0"/>
              </a:rPr>
              <a:t>замиканні</a:t>
            </a:r>
            <a:r>
              <a:rPr lang="ru-RU" sz="3600" b="1" dirty="0">
                <a:latin typeface="Tahoma" charset="0"/>
              </a:rPr>
              <a:t> кола з </a:t>
            </a:r>
            <a:r>
              <a:rPr lang="ru-RU" sz="3600" b="1" dirty="0" err="1">
                <a:latin typeface="Tahoma" charset="0"/>
              </a:rPr>
              <a:t>індуктивністю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D50A449-4488-4EF6-9B3D-BD497C8C9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92896"/>
            <a:ext cx="5756691" cy="239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4669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EDD51B-3C4B-45CC-A5B3-4FA57809F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085" y="116632"/>
            <a:ext cx="2602805" cy="17771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5BC55D-A5C9-0980-86D0-2E112CFD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2608"/>
              </p:ext>
            </p:extLst>
          </p:nvPr>
        </p:nvGraphicFramePr>
        <p:xfrm>
          <a:off x="2146012" y="798426"/>
          <a:ext cx="1952595" cy="5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12" y="798426"/>
                        <a:ext cx="1952595" cy="5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6BB7B-9969-C4D8-BFCB-A663D16A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3275"/>
              </p:ext>
            </p:extLst>
          </p:nvPr>
        </p:nvGraphicFramePr>
        <p:xfrm>
          <a:off x="2146012" y="1313694"/>
          <a:ext cx="217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5BC55D-A5C9-0980-86D0-2E112CFD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012" y="1313694"/>
                        <a:ext cx="217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4588AB-F369-B3A1-4D30-443F5F43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743"/>
              </p:ext>
            </p:extLst>
          </p:nvPr>
        </p:nvGraphicFramePr>
        <p:xfrm>
          <a:off x="3891885" y="2410155"/>
          <a:ext cx="1681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1885" y="2410155"/>
                        <a:ext cx="16811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134D7AE-C3CD-ECC8-0889-077EE7608AA6}"/>
              </a:ext>
            </a:extLst>
          </p:cNvPr>
          <p:cNvSpPr txBox="1"/>
          <p:nvPr/>
        </p:nvSpPr>
        <p:spPr>
          <a:xfrm>
            <a:off x="2066436" y="2473895"/>
            <a:ext cx="145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нова змінна</a:t>
            </a:r>
            <a:endParaRPr lang="ru-UA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DD01DA-66A1-22AC-4914-4F4307A9B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02166"/>
              </p:ext>
            </p:extLst>
          </p:nvPr>
        </p:nvGraphicFramePr>
        <p:xfrm>
          <a:off x="6121721" y="2237297"/>
          <a:ext cx="1103305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44588AB-F369-B3A1-4D30-443F5F431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721" y="2237297"/>
                        <a:ext cx="1103305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E440D50-A8B0-D118-FD07-697683B6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26673"/>
              </p:ext>
            </p:extLst>
          </p:nvPr>
        </p:nvGraphicFramePr>
        <p:xfrm>
          <a:off x="7799709" y="2223727"/>
          <a:ext cx="957171" cy="7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DD01DA-66A1-22AC-4914-4F4307A9B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99709" y="2223727"/>
                        <a:ext cx="957171" cy="7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F94B81D-C5F1-E0CB-4E8D-ED03F9C4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6669"/>
              </p:ext>
            </p:extLst>
          </p:nvPr>
        </p:nvGraphicFramePr>
        <p:xfrm>
          <a:off x="2030045" y="3229890"/>
          <a:ext cx="1454886" cy="8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57200" progId="Equation.DSMT4">
                  <p:embed/>
                </p:oleObj>
              </mc:Choice>
              <mc:Fallback>
                <p:oleObj name="Equation" r:id="rId15" imgW="7873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6BB7B-9969-C4D8-BFCB-A663D16A8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045" y="3229890"/>
                        <a:ext cx="1454886" cy="84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911EB06-8553-0305-52B1-49B151B3A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3787"/>
              </p:ext>
            </p:extLst>
          </p:nvPr>
        </p:nvGraphicFramePr>
        <p:xfrm>
          <a:off x="4292460" y="3197845"/>
          <a:ext cx="1571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2460" y="3197845"/>
                        <a:ext cx="15716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FE657F9-1CEE-9D06-0F14-7042A61B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55873"/>
              </p:ext>
            </p:extLst>
          </p:nvPr>
        </p:nvGraphicFramePr>
        <p:xfrm>
          <a:off x="6671614" y="3164875"/>
          <a:ext cx="2041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44240" progId="Equation.DSMT4">
                  <p:embed/>
                </p:oleObj>
              </mc:Choice>
              <mc:Fallback>
                <p:oleObj name="Equation" r:id="rId19" imgW="1104840" imgH="444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911EB06-8553-0305-52B1-49B151B3A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1614" y="3164875"/>
                        <a:ext cx="20415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B7CAB1F-F331-A723-926C-931ECDC0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41507"/>
              </p:ext>
            </p:extLst>
          </p:nvPr>
        </p:nvGraphicFramePr>
        <p:xfrm>
          <a:off x="1913062" y="442163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F94B81D-C5F1-E0CB-4E8D-ED03F9C4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3062" y="442163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F6D38C6-101F-F5D9-EF5E-0FC789256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13025"/>
              </p:ext>
            </p:extLst>
          </p:nvPr>
        </p:nvGraphicFramePr>
        <p:xfrm>
          <a:off x="2866736" y="4439502"/>
          <a:ext cx="728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6736" y="4439502"/>
                        <a:ext cx="7286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51B89-EB45-9772-DB2E-F2B168A7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0513"/>
              </p:ext>
            </p:extLst>
          </p:nvPr>
        </p:nvGraphicFramePr>
        <p:xfrm>
          <a:off x="3891848" y="4381998"/>
          <a:ext cx="915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91848" y="4381998"/>
                        <a:ext cx="9159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95DDCEB-A5F7-B2DD-3F4F-8B20AE6CC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85046"/>
              </p:ext>
            </p:extLst>
          </p:nvPr>
        </p:nvGraphicFramePr>
        <p:xfrm>
          <a:off x="5306803" y="4421633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28600" progId="Equation.DSMT4">
                  <p:embed/>
                </p:oleObj>
              </mc:Choice>
              <mc:Fallback>
                <p:oleObj name="Equation" r:id="rId27" imgW="78732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E251B89-EB45-9772-DB2E-F2B168A7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6803" y="4421633"/>
                        <a:ext cx="14573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5F2FA3-0C0C-9352-3F84-B51B1C9F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2185"/>
              </p:ext>
            </p:extLst>
          </p:nvPr>
        </p:nvGraphicFramePr>
        <p:xfrm>
          <a:off x="2066436" y="4926416"/>
          <a:ext cx="2159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FE657F9-1CEE-9D06-0F14-7042A61B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6436" y="4926416"/>
                        <a:ext cx="21590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3495A0D-B30A-0785-345F-D7E0A1F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444"/>
              </p:ext>
            </p:extLst>
          </p:nvPr>
        </p:nvGraphicFramePr>
        <p:xfrm>
          <a:off x="2066436" y="5803554"/>
          <a:ext cx="3355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5840" imgH="520560" progId="Equation.DSMT4">
                  <p:embed/>
                </p:oleObj>
              </mc:Choice>
              <mc:Fallback>
                <p:oleObj name="Equation" r:id="rId31" imgW="1815840" imgH="520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35F2FA3-0C0C-9352-3F84-B51B1C9F6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66436" y="5803554"/>
                        <a:ext cx="33559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48C36C0-FE9B-37D2-50E0-EE05DFE130C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21721" y="4995653"/>
            <a:ext cx="2885064" cy="174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9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23A68F-1959-4FDA-B447-EE6B5000E6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7308"/>
            <a:ext cx="1807452" cy="12334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3B8C3B-3E88-4685-81D9-F93CBAC01E76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икання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а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BEB7F4-AC5D-499F-98F4-93E389584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439" y="116632"/>
            <a:ext cx="2833033" cy="19708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70C72AD-8F7D-9D44-1CA1-CDF076418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9067"/>
              </p:ext>
            </p:extLst>
          </p:nvPr>
        </p:nvGraphicFramePr>
        <p:xfrm>
          <a:off x="2331193" y="880293"/>
          <a:ext cx="2513937" cy="9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193" y="880293"/>
                        <a:ext cx="2513937" cy="9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EC0662-628A-FE83-2831-C6645668F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8990"/>
              </p:ext>
            </p:extLst>
          </p:nvPr>
        </p:nvGraphicFramePr>
        <p:xfrm>
          <a:off x="2239169" y="2022104"/>
          <a:ext cx="1684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70C72AD-8F7D-9D44-1CA1-CDF076418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9169" y="2022104"/>
                        <a:ext cx="16843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051A78-96F3-9CD7-1977-407B52E1E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199"/>
              </p:ext>
            </p:extLst>
          </p:nvPr>
        </p:nvGraphicFramePr>
        <p:xfrm>
          <a:off x="4845130" y="2028341"/>
          <a:ext cx="2263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0EC0662-628A-FE83-2831-C6645668F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130" y="2028341"/>
                        <a:ext cx="22637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4AE96D2-F5A7-934C-B03D-F92D3503EA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2290" y="2903167"/>
            <a:ext cx="2263776" cy="136978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8C6E799-0E20-637C-DD06-4BAAD4CC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1853"/>
              </p:ext>
            </p:extLst>
          </p:nvPr>
        </p:nvGraphicFramePr>
        <p:xfrm>
          <a:off x="2158908" y="3153813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B7CAB1F-F331-A723-926C-931ECDC0E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8908" y="3153813"/>
                        <a:ext cx="657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C1964CD-CFCF-189A-F685-01674777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73834"/>
              </p:ext>
            </p:extLst>
          </p:nvPr>
        </p:nvGraphicFramePr>
        <p:xfrm>
          <a:off x="3432255" y="2903167"/>
          <a:ext cx="1412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F6D38C6-101F-F5D9-EF5E-0FC789256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255" y="2903167"/>
                        <a:ext cx="14128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F5D3BD-F83E-AA52-78B3-B7E3B8AA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4335"/>
              </p:ext>
            </p:extLst>
          </p:nvPr>
        </p:nvGraphicFramePr>
        <p:xfrm>
          <a:off x="3001534" y="3702295"/>
          <a:ext cx="1295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C1964CD-CFCF-189A-F685-01674777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534" y="3702295"/>
                        <a:ext cx="1295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B9ACF69-0955-E726-2AB8-084E87997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860"/>
              </p:ext>
            </p:extLst>
          </p:nvPr>
        </p:nvGraphicFramePr>
        <p:xfrm>
          <a:off x="1907704" y="4416132"/>
          <a:ext cx="2490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44240" progId="Equation.DSMT4">
                  <p:embed/>
                </p:oleObj>
              </mc:Choice>
              <mc:Fallback>
                <p:oleObj name="Equation" r:id="rId18" imgW="125712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051A78-96F3-9CD7-1977-407B52E1E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704" y="4416132"/>
                        <a:ext cx="24907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A909D27-8B90-BD37-02FF-5AA73A66B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876"/>
              </p:ext>
            </p:extLst>
          </p:nvPr>
        </p:nvGraphicFramePr>
        <p:xfrm>
          <a:off x="5687299" y="4416132"/>
          <a:ext cx="2843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495000" progId="Equation.DSMT4">
                  <p:embed/>
                </p:oleObj>
              </mc:Choice>
              <mc:Fallback>
                <p:oleObj name="Equation" r:id="rId20" imgW="1434960" imgH="4950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B9ACF69-0955-E726-2AB8-084E87997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87299" y="4416132"/>
                        <a:ext cx="28432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8043471-0D0C-A7DF-330A-BD4E2C66363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53123" y="5182843"/>
            <a:ext cx="4423551" cy="164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116632"/>
            <a:ext cx="6732748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нергі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 </a:t>
            </a:r>
            <a:r>
              <a:rPr lang="ru-RU" sz="3600" b="1" dirty="0" err="1">
                <a:latin typeface="Tahoma" charset="0"/>
              </a:rPr>
              <a:t>Густина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енергії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магнітного</a:t>
            </a:r>
            <a:r>
              <a:rPr lang="ru-RU" sz="3600" b="1" dirty="0">
                <a:latin typeface="Tahoma" charset="0"/>
              </a:rPr>
              <a:t> поля.</a:t>
            </a:r>
            <a:endParaRPr lang="uk-UA" sz="3600" b="1" dirty="0">
              <a:latin typeface="Tahoma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744B504-B611-44EE-8C7B-475130D01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420888"/>
            <a:ext cx="3912096" cy="293407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314D45-DA58-4592-A5B7-65B0D8D80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416716"/>
            <a:ext cx="1746797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82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B7CB043-6A84-459A-8D7A-C6B241378B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4624"/>
            <a:ext cx="5164066" cy="29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093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48A5064-6767-452D-8629-6B3B90F7EA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140" y="189611"/>
            <a:ext cx="2815320" cy="197701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F639548-41E5-4836-AF2D-A2B673ACF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5778" y="3677831"/>
            <a:ext cx="2025666" cy="2358327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D33E0E9-FB58-506A-FD94-C203C9EBC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71707"/>
              </p:ext>
            </p:extLst>
          </p:nvPr>
        </p:nvGraphicFramePr>
        <p:xfrm>
          <a:off x="4336444" y="3545705"/>
          <a:ext cx="1604521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444" y="3545705"/>
                        <a:ext cx="1604521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A8A13B-5AAE-8221-D759-F04B11E4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16358"/>
              </p:ext>
            </p:extLst>
          </p:nvPr>
        </p:nvGraphicFramePr>
        <p:xfrm>
          <a:off x="6403561" y="3545705"/>
          <a:ext cx="1630478" cy="7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D33E0E9-FB58-506A-FD94-C203C9EBC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561" y="3545705"/>
                        <a:ext cx="1630478" cy="7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53C239-0D15-1DD1-E181-581B5934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5632"/>
              </p:ext>
            </p:extLst>
          </p:nvPr>
        </p:nvGraphicFramePr>
        <p:xfrm>
          <a:off x="6403561" y="4318269"/>
          <a:ext cx="1824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8A8A13B-5AAE-8221-D759-F04B11E4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561" y="4318269"/>
                        <a:ext cx="18240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C2053D-1B49-A6E3-4A7E-00A850F3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2562"/>
              </p:ext>
            </p:extLst>
          </p:nvPr>
        </p:nvGraphicFramePr>
        <p:xfrm>
          <a:off x="4176647" y="4856994"/>
          <a:ext cx="4865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583920" progId="Equation.DSMT4">
                  <p:embed/>
                </p:oleObj>
              </mc:Choice>
              <mc:Fallback>
                <p:oleObj name="Equation" r:id="rId11" imgW="28447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F53C239-0D15-1DD1-E181-581B59342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647" y="4856994"/>
                        <a:ext cx="486568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9C960C1-39E2-DAF3-F80D-91AC7F5B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1449"/>
              </p:ext>
            </p:extLst>
          </p:nvPr>
        </p:nvGraphicFramePr>
        <p:xfrm>
          <a:off x="2912235" y="5957318"/>
          <a:ext cx="4452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520560" progId="Equation.DSMT4">
                  <p:embed/>
                </p:oleObj>
              </mc:Choice>
              <mc:Fallback>
                <p:oleObj name="Equation" r:id="rId13" imgW="2603160" imgH="520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C2053D-1B49-A6E3-4A7E-00A850F3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2235" y="5957318"/>
                        <a:ext cx="4452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Метод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мплексних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амплітуд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й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астосува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до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зрахунку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іл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17D94-62CC-448B-9C4E-67ECBBECE1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780927"/>
            <a:ext cx="1933507" cy="36253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4213CD1-375D-4B49-8810-4FA90B9474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586342"/>
            <a:ext cx="5250874" cy="751704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2AF0CB6-7A91-4450-ACA5-13B6C642B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4182066"/>
            <a:ext cx="6804756" cy="65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uk-UA" altLang="ko-KR" sz="4400" b="1" kern="0" dirty="0">
                <a:solidFill>
                  <a:schemeClr val="bg2">
                    <a:lumMod val="75000"/>
                    <a:lumOff val="25000"/>
                  </a:schemeClr>
                </a:solidFill>
                <a:latin typeface="Verdana" pitchFamily="34" charset="0"/>
                <a:ea typeface="굴림" charset="-127"/>
              </a:rPr>
              <a:t>Самостійна робота</a:t>
            </a:r>
            <a:endParaRPr lang="uk-UA" sz="4400" b="1" kern="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355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7236804" cy="2016224"/>
          </a:xfrm>
        </p:spPr>
        <p:txBody>
          <a:bodyPr/>
          <a:lstStyle/>
          <a:p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Робота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ість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Ефективні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начення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сил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та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напруги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змінного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струму.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Коефіцієнт</a:t>
            </a:r>
            <a:r>
              <a:rPr lang="ru-RU" b="1" dirty="0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 </a:t>
            </a:r>
            <a:r>
              <a:rPr lang="ru-RU" b="1" dirty="0" err="1">
                <a:solidFill>
                  <a:schemeClr val="bg2">
                    <a:lumMod val="75000"/>
                    <a:lumOff val="25000"/>
                  </a:schemeClr>
                </a:solidFill>
                <a:latin typeface="Tahoma" charset="0"/>
              </a:rPr>
              <a:t>потужності</a:t>
            </a:r>
            <a:endParaRPr lang="uk-UA" b="1" dirty="0">
              <a:solidFill>
                <a:schemeClr val="bg2">
                  <a:lumMod val="75000"/>
                  <a:lumOff val="25000"/>
                </a:schemeClr>
              </a:solidFill>
              <a:latin typeface="Tahoma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648DE0-1151-4F6B-975E-77BA34A725A8}"/>
              </a:ext>
            </a:extLst>
          </p:cNvPr>
          <p:cNvSpPr txBox="1"/>
          <p:nvPr/>
        </p:nvSpPr>
        <p:spPr>
          <a:xfrm>
            <a:off x="85366" y="5451719"/>
            <a:ext cx="37261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Ut3sPLy9_dk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EB7B39-EF33-4DDF-9812-2A3AF8979A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955" y="2575030"/>
            <a:ext cx="4958862" cy="27893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E63D00-A4AF-4A77-9B04-182170AA9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" y="2463983"/>
            <a:ext cx="2804746" cy="2804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245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23F8378-A6A2-4C8A-9BE1-1731BA8C400D}"/>
              </a:ext>
            </a:extLst>
          </p:cNvPr>
          <p:cNvGrpSpPr/>
          <p:nvPr/>
        </p:nvGrpSpPr>
        <p:grpSpPr>
          <a:xfrm>
            <a:off x="2118947" y="888023"/>
            <a:ext cx="6427177" cy="3171576"/>
            <a:chOff x="2004647" y="527539"/>
            <a:chExt cx="6427177" cy="3171576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2EA104-D208-4828-9B5A-E73583041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3878" y="527539"/>
              <a:ext cx="5547946" cy="317157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4B3D7A-3C4F-4735-AB8F-6805CF3C429D}"/>
                </a:ext>
              </a:extLst>
            </p:cNvPr>
            <p:cNvSpPr txBox="1"/>
            <p:nvPr/>
          </p:nvSpPr>
          <p:spPr>
            <a:xfrm>
              <a:off x="2004647" y="527539"/>
              <a:ext cx="10811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сила</a:t>
              </a:r>
            </a:p>
            <a:p>
              <a:pPr algn="ctr"/>
              <a:r>
                <a:rPr lang="uk-UA" b="1" i="1" dirty="0"/>
                <a:t>струму</a:t>
              </a:r>
              <a:endParaRPr lang="ru-UA" b="1" i="1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EA8606-1269-4ACE-9CED-6ADE5A802188}"/>
                </a:ext>
              </a:extLst>
            </p:cNvPr>
            <p:cNvSpPr txBox="1"/>
            <p:nvPr/>
          </p:nvSpPr>
          <p:spPr>
            <a:xfrm>
              <a:off x="7743744" y="192866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uk-UA" b="1" i="1" dirty="0"/>
                <a:t>час</a:t>
              </a:r>
              <a:endParaRPr lang="ru-UA" b="1" i="1" dirty="0"/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BD398CD-F31F-4AED-93A3-FEDD413A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9065"/>
              </p:ext>
            </p:extLst>
          </p:nvPr>
        </p:nvGraphicFramePr>
        <p:xfrm>
          <a:off x="2545243" y="5027012"/>
          <a:ext cx="2312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243" y="5027012"/>
                        <a:ext cx="2312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7B259CC-5BA9-46BD-992C-EC2D9C6E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0167"/>
              </p:ext>
            </p:extLst>
          </p:nvPr>
        </p:nvGraphicFramePr>
        <p:xfrm>
          <a:off x="6157920" y="5027012"/>
          <a:ext cx="2388204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BD398CD-F31F-4AED-93A3-FEDD413AE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920" y="5027012"/>
                        <a:ext cx="2388204" cy="48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0716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E050726-B557-44A7-94CF-63AA5BB3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85265"/>
              </p:ext>
            </p:extLst>
          </p:nvPr>
        </p:nvGraphicFramePr>
        <p:xfrm>
          <a:off x="4000377" y="3165658"/>
          <a:ext cx="3409579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377" y="3165658"/>
                        <a:ext cx="3409579" cy="5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1D24334-7BC1-4C36-A565-0CD2134B2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601" y="269997"/>
            <a:ext cx="5296268" cy="25699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5F0840-D7CC-467D-B039-5768B12CA502}"/>
              </a:ext>
            </a:extLst>
          </p:cNvPr>
          <p:cNvSpPr txBox="1"/>
          <p:nvPr/>
        </p:nvSpPr>
        <p:spPr>
          <a:xfrm>
            <a:off x="2092569" y="4255478"/>
            <a:ext cx="5670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потужність постійного струму</a:t>
            </a:r>
            <a:endParaRPr lang="ru-UA" sz="2800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7DA364D-180A-4A70-ADF9-1D2AE62B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286"/>
              </p:ext>
            </p:extLst>
          </p:nvPr>
        </p:nvGraphicFramePr>
        <p:xfrm>
          <a:off x="4791804" y="4883351"/>
          <a:ext cx="1439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E050726-B557-44A7-94CF-63AA5BB3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804" y="4883351"/>
                        <a:ext cx="14398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092569" y="5403929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миттєва потужність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54937"/>
              </p:ext>
            </p:extLst>
          </p:nvPr>
        </p:nvGraphicFramePr>
        <p:xfrm>
          <a:off x="4195763" y="6076950"/>
          <a:ext cx="263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7DA364D-180A-4A70-ADF9-1D2AE62B7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5763" y="6076950"/>
                        <a:ext cx="26304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063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5457D55-CBD7-4D2C-9149-C4A3386397EB}"/>
              </a:ext>
            </a:extLst>
          </p:cNvPr>
          <p:cNvSpPr txBox="1"/>
          <p:nvPr/>
        </p:nvSpPr>
        <p:spPr>
          <a:xfrm>
            <a:off x="2127739" y="990190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робота</a:t>
            </a:r>
            <a:endParaRPr lang="ru-UA" sz="2800" i="1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4194"/>
              </p:ext>
            </p:extLst>
          </p:nvPr>
        </p:nvGraphicFramePr>
        <p:xfrm>
          <a:off x="3196859" y="1637567"/>
          <a:ext cx="415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6859" y="1637567"/>
                        <a:ext cx="41513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12B9004-ECC2-4075-8F97-AC8FB7BB5178}"/>
              </a:ext>
            </a:extLst>
          </p:cNvPr>
          <p:cNvSpPr txBox="1"/>
          <p:nvPr/>
        </p:nvSpPr>
        <p:spPr>
          <a:xfrm>
            <a:off x="2013439" y="3619090"/>
            <a:ext cx="7010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/>
              <a:t>середня потужність за період коливань</a:t>
            </a:r>
            <a:endParaRPr lang="ru-UA" sz="2800" i="1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2E5408-08BA-40BB-8DC3-E7087F60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0598"/>
              </p:ext>
            </p:extLst>
          </p:nvPr>
        </p:nvGraphicFramePr>
        <p:xfrm>
          <a:off x="2490469" y="4435057"/>
          <a:ext cx="5867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545760" progId="Equation.DSMT4">
                  <p:embed/>
                </p:oleObj>
              </mc:Choice>
              <mc:Fallback>
                <p:oleObj name="Equation" r:id="rId5" imgW="269208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9" y="4435057"/>
                        <a:ext cx="5867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43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041F6F9-F628-4C60-99C9-3E06ED81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1318"/>
              </p:ext>
            </p:extLst>
          </p:nvPr>
        </p:nvGraphicFramePr>
        <p:xfrm>
          <a:off x="2001838" y="646113"/>
          <a:ext cx="6226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646113"/>
                        <a:ext cx="62261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EB81D3D-6A3E-4B17-83A5-81311A55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94199"/>
              </p:ext>
            </p:extLst>
          </p:nvPr>
        </p:nvGraphicFramePr>
        <p:xfrm>
          <a:off x="2980592" y="1589572"/>
          <a:ext cx="4466494" cy="11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749160" progId="Equation.DSMT4">
                  <p:embed/>
                </p:oleObj>
              </mc:Choice>
              <mc:Fallback>
                <p:oleObj name="Equation" r:id="rId5" imgW="284472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EB81D3D-6A3E-4B17-83A5-81311A55C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592" y="1589572"/>
                        <a:ext cx="4466494" cy="11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F867642-32B5-47CF-AE04-2E40C177B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1980"/>
              </p:ext>
            </p:extLst>
          </p:nvPr>
        </p:nvGraphicFramePr>
        <p:xfrm>
          <a:off x="2181224" y="4331194"/>
          <a:ext cx="62547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545760" progId="Equation.DSMT4">
                  <p:embed/>
                </p:oleObj>
              </mc:Choice>
              <mc:Fallback>
                <p:oleObj name="Equation" r:id="rId7" imgW="2869920" imgH="5457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041F6F9-F628-4C60-99C9-3E06ED81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4" y="4331194"/>
                        <a:ext cx="625475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1A80FDA-6400-4FB4-AF29-E7A3C7BE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72004"/>
              </p:ext>
            </p:extLst>
          </p:nvPr>
        </p:nvGraphicFramePr>
        <p:xfrm>
          <a:off x="1892300" y="2848829"/>
          <a:ext cx="706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680" imgH="545760" progId="Equation.DSMT4">
                  <p:embed/>
                </p:oleObj>
              </mc:Choice>
              <mc:Fallback>
                <p:oleObj name="Equation" r:id="rId9" imgW="4495680" imgH="5457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F867642-32B5-47CF-AE04-2E40C177B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2848829"/>
                        <a:ext cx="706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725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29E9074-E591-4AB0-B98F-471CA4B2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6932"/>
              </p:ext>
            </p:extLst>
          </p:nvPr>
        </p:nvGraphicFramePr>
        <p:xfrm>
          <a:off x="1924049" y="386983"/>
          <a:ext cx="7033303" cy="9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545760" progId="Equation.DSMT4">
                  <p:embed/>
                </p:oleObj>
              </mc:Choice>
              <mc:Fallback>
                <p:oleObj name="Equation" r:id="rId3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49" y="386983"/>
                        <a:ext cx="7033303" cy="9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FF2045C-DAF7-4525-A09B-623DAF62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1976"/>
              </p:ext>
            </p:extLst>
          </p:nvPr>
        </p:nvGraphicFramePr>
        <p:xfrm>
          <a:off x="3906837" y="1330582"/>
          <a:ext cx="2632928" cy="7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7" y="1330582"/>
                        <a:ext cx="2632928" cy="72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0D696FC-4887-4054-BE64-C4B69076C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07440"/>
              </p:ext>
            </p:extLst>
          </p:nvPr>
        </p:nvGraphicFramePr>
        <p:xfrm>
          <a:off x="1755775" y="2154084"/>
          <a:ext cx="7369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002960" progId="Equation.DSMT4">
                  <p:embed/>
                </p:oleObj>
              </mc:Choice>
              <mc:Fallback>
                <p:oleObj name="Equation" r:id="rId7" imgW="444492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154084"/>
                        <a:ext cx="73691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7A4EEAD-AB16-4ACA-967D-DDB3E6D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502"/>
              </p:ext>
            </p:extLst>
          </p:nvPr>
        </p:nvGraphicFramePr>
        <p:xfrm>
          <a:off x="4994275" y="4130033"/>
          <a:ext cx="890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FF2045C-DAF7-4525-A09B-623DAF627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4130033"/>
                        <a:ext cx="890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17E94-8614-4870-8511-D081A1F3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228"/>
              </p:ext>
            </p:extLst>
          </p:nvPr>
        </p:nvGraphicFramePr>
        <p:xfrm>
          <a:off x="2049462" y="5163161"/>
          <a:ext cx="280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0D696FC-4887-4054-BE64-C4B69076C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62" y="5163161"/>
                        <a:ext cx="2800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080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7DBF13B-3A85-4066-A5D6-91A83886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77727"/>
              </p:ext>
            </p:extLst>
          </p:nvPr>
        </p:nvGraphicFramePr>
        <p:xfrm>
          <a:off x="2326665" y="356699"/>
          <a:ext cx="553878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29E9074-E591-4AB0-B98F-471CA4B2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665" y="356699"/>
                        <a:ext cx="5538787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506146-7AC9-40F7-B1A1-BC6712D8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50268"/>
              </p:ext>
            </p:extLst>
          </p:nvPr>
        </p:nvGraphicFramePr>
        <p:xfrm>
          <a:off x="4024189" y="2379051"/>
          <a:ext cx="2322785" cy="6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189" y="2379051"/>
                        <a:ext cx="2322785" cy="67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30C037-CE6D-4E83-8C89-077D73B1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5006"/>
              </p:ext>
            </p:extLst>
          </p:nvPr>
        </p:nvGraphicFramePr>
        <p:xfrm>
          <a:off x="2254617" y="3429000"/>
          <a:ext cx="54530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002960" progId="Equation.DSMT4">
                  <p:embed/>
                </p:oleObj>
              </mc:Choice>
              <mc:Fallback>
                <p:oleObj name="Equation" r:id="rId7" imgW="3288960" imgH="1002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7DBF13B-3A85-4066-A5D6-91A838863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617" y="3429000"/>
                        <a:ext cx="545306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996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3B109-CC8B-416D-9A80-686AB4A6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25277"/>
              </p:ext>
            </p:extLst>
          </p:nvPr>
        </p:nvGraphicFramePr>
        <p:xfrm>
          <a:off x="2286000" y="480891"/>
          <a:ext cx="4572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0891"/>
                        <a:ext cx="45720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E3D1F4-3E1F-4E6F-9E2C-0453D04D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40"/>
              </p:ext>
            </p:extLst>
          </p:nvPr>
        </p:nvGraphicFramePr>
        <p:xfrm>
          <a:off x="3332163" y="1604963"/>
          <a:ext cx="36941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163" y="1604963"/>
                        <a:ext cx="3694112" cy="98742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2989B4-3B5D-4F45-ABF2-2B63A95B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9504"/>
              </p:ext>
            </p:extLst>
          </p:nvPr>
        </p:nvGraphicFramePr>
        <p:xfrm>
          <a:off x="2136531" y="3059858"/>
          <a:ext cx="978640" cy="4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3B109-CC8B-416D-9A80-686AB4A68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31" y="3059858"/>
                        <a:ext cx="978640" cy="4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6E4344-09DE-4E10-8752-FE9A008480E1}"/>
              </a:ext>
            </a:extLst>
          </p:cNvPr>
          <p:cNvSpPr txBox="1"/>
          <p:nvPr/>
        </p:nvSpPr>
        <p:spPr>
          <a:xfrm>
            <a:off x="3437792" y="2980728"/>
            <a:ext cx="436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- коефіцієнт потужності</a:t>
            </a:r>
            <a:endParaRPr lang="ru-UA" sz="2400" i="1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AB9AEB-DC50-4D4D-8C1F-438FB487EA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2917" y="3560749"/>
            <a:ext cx="6936106" cy="2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E15B0E-E7F4-4E70-BC82-DB89A042E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731164"/>
            <a:ext cx="3285663" cy="18722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329EA-870C-95E0-EFFA-C7356138FCB9}"/>
              </a:ext>
            </a:extLst>
          </p:cNvPr>
          <p:cNvSpPr txBox="1"/>
          <p:nvPr/>
        </p:nvSpPr>
        <p:spPr>
          <a:xfrm>
            <a:off x="6596108" y="177553"/>
            <a:ext cx="216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сила Ампера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19036353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5367B6C-B3DC-4A99-8757-643C2B88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8845"/>
              </p:ext>
            </p:extLst>
          </p:nvPr>
        </p:nvGraphicFramePr>
        <p:xfrm>
          <a:off x="2096476" y="369154"/>
          <a:ext cx="913654" cy="4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476" y="369154"/>
                        <a:ext cx="913654" cy="48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C2AFC26-4371-4D46-87BF-7C655CB78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7790"/>
              </p:ext>
            </p:extLst>
          </p:nvPr>
        </p:nvGraphicFramePr>
        <p:xfrm>
          <a:off x="3060700" y="4351338"/>
          <a:ext cx="45259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4351338"/>
                        <a:ext cx="4525963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DEB261-0195-4D35-B879-B09825384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6476" y="953080"/>
            <a:ext cx="6117331" cy="31582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F50743-67A4-4C54-9E5F-B90BD0B4A84E}"/>
              </a:ext>
            </a:extLst>
          </p:cNvPr>
          <p:cNvSpPr txBox="1"/>
          <p:nvPr/>
        </p:nvSpPr>
        <p:spPr>
          <a:xfrm>
            <a:off x="1889579" y="5570683"/>
            <a:ext cx="287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бутова мережа</a:t>
            </a:r>
            <a:endParaRPr lang="ru-UA" sz="2400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99485A-2BC5-4D7C-87E1-3243D6AA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3012"/>
              </p:ext>
            </p:extLst>
          </p:nvPr>
        </p:nvGraphicFramePr>
        <p:xfrm>
          <a:off x="3435560" y="6184720"/>
          <a:ext cx="1495582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5367B6C-B3DC-4A99-8757-643C2B883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5560" y="6184720"/>
                        <a:ext cx="1495582" cy="43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9ED4814-1D59-4042-BC57-0D10C6D01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029"/>
              </p:ext>
            </p:extLst>
          </p:nvPr>
        </p:nvGraphicFramePr>
        <p:xfrm>
          <a:off x="5653209" y="6140552"/>
          <a:ext cx="1633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699485A-2BC5-4D7C-87E1-3243D6AA0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209" y="6140552"/>
                        <a:ext cx="16335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312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54AD8F9-0ED6-4629-A0E0-2A543783F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1484"/>
              </p:ext>
            </p:extLst>
          </p:nvPr>
        </p:nvGraphicFramePr>
        <p:xfrm>
          <a:off x="2224087" y="390890"/>
          <a:ext cx="1073027" cy="7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087" y="390890"/>
                        <a:ext cx="1073027" cy="79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059719-A34A-4D1B-9430-A07151EC60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7130" y="1338626"/>
            <a:ext cx="7039815" cy="378728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3EB19A-5391-4D38-BD51-ECCC1B26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37083"/>
              </p:ext>
            </p:extLst>
          </p:nvPr>
        </p:nvGraphicFramePr>
        <p:xfrm>
          <a:off x="4797059" y="5519374"/>
          <a:ext cx="1372447" cy="46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7059" y="5519374"/>
                        <a:ext cx="1372447" cy="46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160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99152" cy="2016224"/>
          </a:xfrm>
        </p:spPr>
        <p:txBody>
          <a:bodyPr/>
          <a:lstStyle/>
          <a:p>
            <a:r>
              <a:rPr lang="ru-RU" sz="3600" b="1" dirty="0">
                <a:latin typeface="Tahoma" charset="0"/>
              </a:rPr>
              <a:t>Струм </a:t>
            </a:r>
            <a:r>
              <a:rPr lang="ru-RU" sz="3600" b="1" dirty="0" err="1">
                <a:latin typeface="Tahoma" charset="0"/>
              </a:rPr>
              <a:t>зміщення</a:t>
            </a:r>
            <a:r>
              <a:rPr lang="ru-RU" sz="3600" b="1" dirty="0">
                <a:latin typeface="Tahoma" charset="0"/>
              </a:rPr>
              <a:t>. </a:t>
            </a:r>
            <a:br>
              <a:rPr lang="ru-RU" sz="3600" b="1" dirty="0">
                <a:latin typeface="Tahoma" charset="0"/>
              </a:rPr>
            </a:br>
            <a:r>
              <a:rPr lang="ru-RU" sz="3600" b="1" dirty="0">
                <a:latin typeface="Tahoma" charset="0"/>
              </a:rPr>
              <a:t>Система </a:t>
            </a:r>
            <a:r>
              <a:rPr lang="ru-RU" sz="3600" b="1" dirty="0" err="1">
                <a:latin typeface="Tahoma" charset="0"/>
              </a:rPr>
              <a:t>рівнянь</a:t>
            </a:r>
            <a:r>
              <a:rPr lang="ru-RU" sz="3600" b="1" dirty="0">
                <a:latin typeface="Tahoma" charset="0"/>
              </a:rPr>
              <a:t> Максвелла та </a:t>
            </a:r>
            <a:r>
              <a:rPr lang="ru-RU" sz="3600" b="1" dirty="0" err="1">
                <a:latin typeface="Tahoma" charset="0"/>
              </a:rPr>
              <a:t>ї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фізич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міст</a:t>
            </a:r>
            <a:r>
              <a:rPr lang="ru-RU" sz="3600" b="1" dirty="0">
                <a:latin typeface="Tahoma" charset="0"/>
              </a:rPr>
              <a:t>. 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2777757" y="5301208"/>
            <a:ext cx="35884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еймс Клерк Максвелл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CDC953-011F-48A6-BA3C-544FBF2B0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220682"/>
            <a:ext cx="2111751" cy="290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0643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ACB2B3-2C73-4FE3-8975-D9368AD98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667" y="1139940"/>
            <a:ext cx="2345238" cy="17756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B1ABB11-3F02-47EC-8C20-10273767F4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117" y="875653"/>
            <a:ext cx="4636108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8B226B-506D-4DAA-BF7B-CA1249D5CCED}"/>
              </a:ext>
            </a:extLst>
          </p:cNvPr>
          <p:cNvSpPr txBox="1"/>
          <p:nvPr/>
        </p:nvSpPr>
        <p:spPr>
          <a:xfrm>
            <a:off x="1907704" y="116632"/>
            <a:ext cx="69127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м </a:t>
            </a:r>
            <a:r>
              <a:rPr lang="ru-R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щення</a:t>
            </a:r>
            <a:endParaRPr lang="uk-UA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93822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A96BCAE0-0624-477E-A581-D89368FB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1657"/>
              </p:ext>
            </p:extLst>
          </p:nvPr>
        </p:nvGraphicFramePr>
        <p:xfrm>
          <a:off x="5935741" y="395353"/>
          <a:ext cx="2280400" cy="5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741" y="395353"/>
                        <a:ext cx="2280400" cy="5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CDEE179-A5C3-45BB-A032-93331A11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95644"/>
              </p:ext>
            </p:extLst>
          </p:nvPr>
        </p:nvGraphicFramePr>
        <p:xfrm>
          <a:off x="2358604" y="199249"/>
          <a:ext cx="1469912" cy="9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604" y="199249"/>
                        <a:ext cx="1469912" cy="97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AF68B64-801E-4C39-B46F-5793D5A2D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60697"/>
              </p:ext>
            </p:extLst>
          </p:nvPr>
        </p:nvGraphicFramePr>
        <p:xfrm>
          <a:off x="2072459" y="1566418"/>
          <a:ext cx="3359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A96BCAE0-0624-477E-A581-D89368FBA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459" y="1566418"/>
                        <a:ext cx="3359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D8B0D30-EECE-4A9B-B7AA-F76E3FD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188"/>
              </p:ext>
            </p:extLst>
          </p:nvPr>
        </p:nvGraphicFramePr>
        <p:xfrm>
          <a:off x="3684588" y="2503488"/>
          <a:ext cx="36861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09480" progId="Equation.DSMT4">
                  <p:embed/>
                </p:oleObj>
              </mc:Choice>
              <mc:Fallback>
                <p:oleObj name="Equation" r:id="rId9" imgW="1993680" imgH="60948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CAF68B64-801E-4C39-B46F-5793D5A2D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03488"/>
                        <a:ext cx="36861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AE84CAB3-C372-4689-A9B4-88453FB3D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40341"/>
              </p:ext>
            </p:extLst>
          </p:nvPr>
        </p:nvGraphicFramePr>
        <p:xfrm>
          <a:off x="6514388" y="1566417"/>
          <a:ext cx="2208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388" y="1566417"/>
                        <a:ext cx="22082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F771DB-62A9-4439-8DE4-9AC732C1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61836"/>
              </p:ext>
            </p:extLst>
          </p:nvPr>
        </p:nvGraphicFramePr>
        <p:xfrm>
          <a:off x="3334966" y="3932957"/>
          <a:ext cx="4554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571320" progId="Equation.DSMT4">
                  <p:embed/>
                </p:oleObj>
              </mc:Choice>
              <mc:Fallback>
                <p:oleObj name="Equation" r:id="rId13" imgW="2463480" imgH="57132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5D8B0D30-EECE-4A9B-B7AA-F76E3FDEA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4966" y="3932957"/>
                        <a:ext cx="45545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2FCD2DA1-14C3-4288-A00F-F6A07F152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7088"/>
              </p:ext>
            </p:extLst>
          </p:nvPr>
        </p:nvGraphicFramePr>
        <p:xfrm>
          <a:off x="4497388" y="5281613"/>
          <a:ext cx="2230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507960" progId="Equation.DSMT4">
                  <p:embed/>
                </p:oleObj>
              </mc:Choice>
              <mc:Fallback>
                <p:oleObj name="Equation" r:id="rId15" imgW="1206360" imgH="5079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2F771DB-62A9-4439-8DE4-9AC732C1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5281613"/>
                        <a:ext cx="22304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9557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>
                <a:latin typeface="Verdana" pitchFamily="34" charset="0"/>
                <a:ea typeface="굴림" charset="-127"/>
              </a:rPr>
              <a:t> </a:t>
            </a:r>
            <a:r>
              <a:rPr lang="uk-UA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1E4AD85-B26C-4159-AF3C-BCCB44F80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0767"/>
            <a:ext cx="2232248" cy="368478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58327B-283B-401F-9D64-0F35E7D9DD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40767"/>
            <a:ext cx="1512168" cy="36160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7C6B3F-FED9-46DB-B481-30101B146C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36" y="5866653"/>
            <a:ext cx="5157427" cy="411246"/>
          </a:xfrm>
          <a:prstGeom prst="rect">
            <a:avLst/>
          </a:prstGeom>
        </p:spPr>
      </p:pic>
      <p:sp>
        <p:nvSpPr>
          <p:cNvPr id="11" name="Овал 10">
            <a:extLst>
              <a:ext uri="{FF2B5EF4-FFF2-40B4-BE49-F238E27FC236}">
                <a16:creationId xmlns:a16="http://schemas.microsoft.com/office/drawing/2014/main" id="{D4CB7CDA-EA64-4A05-B5E9-D4E404E6EF5D}"/>
              </a:ext>
            </a:extLst>
          </p:cNvPr>
          <p:cNvSpPr/>
          <p:nvPr/>
        </p:nvSpPr>
        <p:spPr>
          <a:xfrm>
            <a:off x="2555776" y="5373216"/>
            <a:ext cx="5904656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7010B3-C5A7-47CD-9522-1E317E5E2D31}"/>
              </a:ext>
            </a:extLst>
          </p:cNvPr>
          <p:cNvSpPr txBox="1"/>
          <p:nvPr/>
        </p:nvSpPr>
        <p:spPr>
          <a:xfrm>
            <a:off x="6948264" y="5027401"/>
            <a:ext cx="1978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chemeClr val="bg2">
                    <a:lumMod val="90000"/>
                    <a:lumOff val="10000"/>
                  </a:schemeClr>
                </a:solidFill>
              </a:rPr>
              <a:t>матеріальні</a:t>
            </a:r>
            <a:endParaRPr lang="ru-UA" sz="2400" i="1" dirty="0">
              <a:solidFill>
                <a:schemeClr val="bg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77B69A6-C2EC-4CD5-AE79-DB8824A3E056}"/>
              </a:ext>
            </a:extLst>
          </p:cNvPr>
          <p:cNvSpPr/>
          <p:nvPr/>
        </p:nvSpPr>
        <p:spPr>
          <a:xfrm>
            <a:off x="1979712" y="1052736"/>
            <a:ext cx="2736304" cy="432048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4AE4FB-81F6-48CF-A60F-04F8733CEE7D}"/>
              </a:ext>
            </a:extLst>
          </p:cNvPr>
          <p:cNvSpPr txBox="1"/>
          <p:nvPr/>
        </p:nvSpPr>
        <p:spPr>
          <a:xfrm>
            <a:off x="4572000" y="4063619"/>
            <a:ext cx="1259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ольові</a:t>
            </a:r>
            <a:endParaRPr lang="ru-UA" sz="2400" i="1" dirty="0">
              <a:solidFill>
                <a:srgbClr val="7030A0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048258C7-6852-4539-88F1-1F5C1E305C16}"/>
              </a:ext>
            </a:extLst>
          </p:cNvPr>
          <p:cNvSpPr/>
          <p:nvPr/>
        </p:nvSpPr>
        <p:spPr>
          <a:xfrm>
            <a:off x="6048164" y="1052735"/>
            <a:ext cx="2736304" cy="397281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699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ADEE5C-27FC-44FF-AB2A-FD59C070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184" y="364077"/>
            <a:ext cx="734481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</a:t>
            </a:r>
            <a:r>
              <a:rPr lang="uk-UA" kern="0" dirty="0">
                <a:latin typeface="Verdana" pitchFamily="34" charset="0"/>
                <a:ea typeface="굴림" charset="-127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ь Максвелла,</a:t>
            </a:r>
            <a:r>
              <a:rPr lang="ru-RU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70"/>
              </p:ext>
            </p:extLst>
          </p:nvPr>
        </p:nvGraphicFramePr>
        <p:xfrm>
          <a:off x="4089964" y="1051704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64" y="1051704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004"/>
              </p:ext>
            </p:extLst>
          </p:nvPr>
        </p:nvGraphicFramePr>
        <p:xfrm>
          <a:off x="2123643" y="1075673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643" y="1075673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00880"/>
              </p:ext>
            </p:extLst>
          </p:nvPr>
        </p:nvGraphicFramePr>
        <p:xfrm>
          <a:off x="6253887" y="1196652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887" y="1196652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50379"/>
              </p:ext>
            </p:extLst>
          </p:nvPr>
        </p:nvGraphicFramePr>
        <p:xfrm>
          <a:off x="7824829" y="1182705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4829" y="1182705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100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6768752" cy="2016224"/>
          </a:xfrm>
        </p:spPr>
        <p:txBody>
          <a:bodyPr/>
          <a:lstStyle/>
          <a:p>
            <a:r>
              <a:rPr lang="ru-RU" sz="3600" b="1" dirty="0" err="1">
                <a:latin typeface="Tahoma" charset="0"/>
              </a:rPr>
              <a:t>Електромагнітні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і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Властивості</a:t>
            </a:r>
            <a:r>
              <a:rPr lang="ru-RU" sz="3600" b="1" dirty="0">
                <a:latin typeface="Tahoma" charset="0"/>
              </a:rPr>
              <a:t> плоских </a:t>
            </a:r>
            <a:r>
              <a:rPr lang="ru-RU" sz="3600" b="1" dirty="0" err="1">
                <a:latin typeface="Tahoma" charset="0"/>
              </a:rPr>
              <a:t>електромагнітних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хвиль</a:t>
            </a:r>
            <a:r>
              <a:rPr lang="ru-RU" sz="3600" b="1" dirty="0">
                <a:latin typeface="Tahoma" charset="0"/>
              </a:rPr>
              <a:t>. </a:t>
            </a:r>
            <a:r>
              <a:rPr lang="ru-RU" sz="3600" b="1" dirty="0" err="1">
                <a:latin typeface="Tahoma" charset="0"/>
              </a:rPr>
              <a:t>Абсолютний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показник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заломлення</a:t>
            </a:r>
            <a:r>
              <a:rPr lang="ru-RU" sz="3600" b="1" dirty="0">
                <a:latin typeface="Tahoma" charset="0"/>
              </a:rPr>
              <a:t> </a:t>
            </a:r>
            <a:r>
              <a:rPr lang="ru-RU" sz="3600" b="1" dirty="0" err="1">
                <a:latin typeface="Tahoma" charset="0"/>
              </a:rPr>
              <a:t>світла</a:t>
            </a:r>
            <a:r>
              <a:rPr lang="ru-RU" sz="3600" b="1" dirty="0">
                <a:latin typeface="Tahoma" charset="0"/>
              </a:rPr>
              <a:t>.</a:t>
            </a:r>
            <a:endParaRPr lang="uk-UA" sz="3600" b="1" dirty="0">
              <a:latin typeface="Tahoma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EEAAD8-FAF8-4CB3-8435-00D2FA4AF8DA}"/>
              </a:ext>
            </a:extLst>
          </p:cNvPr>
          <p:cNvSpPr txBox="1"/>
          <p:nvPr/>
        </p:nvSpPr>
        <p:spPr>
          <a:xfrm>
            <a:off x="489629" y="5485337"/>
            <a:ext cx="22982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Джон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Генрі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Пойтінг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5F12BFF-7B3C-4DD9-A2B7-3D2175797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67" y="2852936"/>
            <a:ext cx="2016224" cy="255429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CD0258B-8361-4A30-99EB-D2EAD15D6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262" y="2852936"/>
            <a:ext cx="1873150" cy="25542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882D18-9F36-4534-8EC4-DD6FAF37BDE3}"/>
              </a:ext>
            </a:extLst>
          </p:cNvPr>
          <p:cNvSpPr txBox="1"/>
          <p:nvPr/>
        </p:nvSpPr>
        <p:spPr>
          <a:xfrm>
            <a:off x="3563888" y="5492228"/>
            <a:ext cx="29523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Микола </a:t>
            </a:r>
            <a:r>
              <a:rPr lang="ru-RU" sz="2000" dirty="0" err="1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Олексійович</a:t>
            </a:r>
            <a:r>
              <a:rPr lang="ru-RU" sz="2000" dirty="0">
                <a:solidFill>
                  <a:schemeClr val="tx2"/>
                </a:solidFill>
                <a:latin typeface="Verdana" pitchFamily="34" charset="0"/>
                <a:ea typeface="굴림" charset="-127"/>
              </a:rPr>
              <a:t> Умов</a:t>
            </a:r>
            <a:endParaRPr lang="ru-RU" sz="2000" dirty="0">
              <a:solidFill>
                <a:schemeClr val="tx2"/>
              </a:solidFill>
              <a:latin typeface="Verdana" pitchFamily="34" charset="0"/>
              <a:ea typeface="굴림" charset="-127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DBF5974-CC59-4AF1-8B6A-96BE8345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196752"/>
            <a:ext cx="182534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403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D568912B-52A5-4F07-96A1-676EDEA6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5431"/>
              </p:ext>
            </p:extLst>
          </p:nvPr>
        </p:nvGraphicFramePr>
        <p:xfrm>
          <a:off x="4149784" y="385132"/>
          <a:ext cx="1729722" cy="7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8984" imgH="933634" progId="Equation.DSMT4">
                  <p:embed/>
                </p:oleObj>
              </mc:Choice>
              <mc:Fallback>
                <p:oleObj name="Equation" r:id="rId3" imgW="2228984" imgH="933634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84" y="385132"/>
                        <a:ext cx="1729722" cy="7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84373"/>
              </p:ext>
            </p:extLst>
          </p:nvPr>
        </p:nvGraphicFramePr>
        <p:xfrm>
          <a:off x="2183463" y="409101"/>
          <a:ext cx="1333932" cy="67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463" y="409101"/>
                        <a:ext cx="1333932" cy="67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EBD156F-0A2D-428F-BF7F-56F41AB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54331"/>
              </p:ext>
            </p:extLst>
          </p:nvPr>
        </p:nvGraphicFramePr>
        <p:xfrm>
          <a:off x="6313707" y="530080"/>
          <a:ext cx="1112118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707" y="530080"/>
                        <a:ext cx="1112118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021D0C36-6981-4460-B301-E319B62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5828"/>
              </p:ext>
            </p:extLst>
          </p:nvPr>
        </p:nvGraphicFramePr>
        <p:xfrm>
          <a:off x="7884649" y="516133"/>
          <a:ext cx="1112118" cy="4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649" y="516133"/>
                        <a:ext cx="1112118" cy="4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8C0B784-1361-4642-8587-6E9F2343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3832"/>
              </p:ext>
            </p:extLst>
          </p:nvPr>
        </p:nvGraphicFramePr>
        <p:xfrm>
          <a:off x="3026487" y="1490796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6487" y="1490796"/>
                        <a:ext cx="128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8282464-FB93-4E23-BFF3-47B806B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3719"/>
              </p:ext>
            </p:extLst>
          </p:nvPr>
        </p:nvGraphicFramePr>
        <p:xfrm>
          <a:off x="5727700" y="1490663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91960" progId="Equation.DSMT4">
                  <p:embed/>
                </p:oleObj>
              </mc:Choice>
              <mc:Fallback>
                <p:oleObj name="Equation" r:id="rId13" imgW="761760" imgH="29196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68C0B784-1361-4642-8587-6E9F23438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7700" y="1490663"/>
                        <a:ext cx="117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A54C-8F5C-4839-A758-4F9175042C3E}"/>
              </a:ext>
            </a:extLst>
          </p:cNvPr>
          <p:cNvSpPr txBox="1"/>
          <p:nvPr/>
        </p:nvSpPr>
        <p:spPr>
          <a:xfrm>
            <a:off x="2300810" y="2112724"/>
            <a:ext cx="69127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ьне</a:t>
            </a:r>
            <a:r>
              <a:rPr lang="ru-RU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овідне</a:t>
            </a:r>
            <a:endParaRPr lang="uk-UA" sz="24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61578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1D73B-06A8-4EF1-9897-3CF8CBB86E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030" y="3711918"/>
            <a:ext cx="4536504" cy="255178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9FDE7B-146E-45C0-B19B-D47D148423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934" y="1421467"/>
            <a:ext cx="3170965" cy="161229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97BF7AA-BF2C-4D7E-BA69-8C91CF60E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372108"/>
            <a:ext cx="65024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uk-UA" altLang="ko-KR" sz="3600" i="1" kern="0" dirty="0">
                <a:latin typeface="Verdana" pitchFamily="34" charset="0"/>
                <a:ea typeface="굴림" charset="-127"/>
              </a:rPr>
              <a:t>хвильове рівняння</a:t>
            </a:r>
            <a:endParaRPr lang="uk-UA" sz="3600" i="1" kern="0" dirty="0"/>
          </a:p>
        </p:txBody>
      </p:sp>
    </p:spTree>
    <p:extLst>
      <p:ext uri="{BB962C8B-B14F-4D97-AF65-F5344CB8AC3E}">
        <p14:creationId xmlns:p14="http://schemas.microsoft.com/office/powerpoint/2010/main" val="2425342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124EDC-EBDF-407E-BCA6-8CD76E90C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245346" cy="29402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1847B0-CE46-415C-8DC2-8396B6478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2554"/>
            <a:ext cx="4140649" cy="32284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ED0BFE4-6EA5-4E09-8FAF-AAE8741B3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356992"/>
            <a:ext cx="3503472" cy="123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77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E366766-76DE-4319-9D30-FACB258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3287"/>
              </p:ext>
            </p:extLst>
          </p:nvPr>
        </p:nvGraphicFramePr>
        <p:xfrm>
          <a:off x="2323091" y="614511"/>
          <a:ext cx="2634165" cy="9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91" y="614511"/>
                        <a:ext cx="2634165" cy="9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AB9D13-23CE-4BDA-8168-130641D4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6728"/>
              </p:ext>
            </p:extLst>
          </p:nvPr>
        </p:nvGraphicFramePr>
        <p:xfrm>
          <a:off x="5999163" y="614363"/>
          <a:ext cx="275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163" y="614363"/>
                        <a:ext cx="27527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70045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-xLTN29.png">
            <a:extLst>
              <a:ext uri="{FF2B5EF4-FFF2-40B4-BE49-F238E27FC236}">
                <a16:creationId xmlns:a16="http://schemas.microsoft.com/office/drawing/2014/main" id="{2D1E2CEE-59E7-41E9-B2A3-023DFB6BE9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791" y="5659066"/>
            <a:ext cx="3089679" cy="895559"/>
          </a:xfrm>
          <a:prstGeom prst="rect">
            <a:avLst/>
          </a:prstGeom>
        </p:spPr>
      </p:pic>
      <p:pic>
        <p:nvPicPr>
          <p:cNvPr id="3" name="Рисунок 2" descr="img-fTek1e.png">
            <a:extLst>
              <a:ext uri="{FF2B5EF4-FFF2-40B4-BE49-F238E27FC236}">
                <a16:creationId xmlns:a16="http://schemas.microsoft.com/office/drawing/2014/main" id="{9E78B193-3359-475E-833C-D48EE55EC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829" y="5200563"/>
            <a:ext cx="2272801" cy="150788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ACE458D-C1F2-4948-BE80-82B96B7B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14894"/>
              </p:ext>
            </p:extLst>
          </p:nvPr>
        </p:nvGraphicFramePr>
        <p:xfrm>
          <a:off x="6496161" y="486087"/>
          <a:ext cx="1613798" cy="68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D568912B-52A5-4F07-96A1-676EDEA6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6161" y="486087"/>
                        <a:ext cx="1613798" cy="68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C2A201-96BF-4F0C-A38B-03BE2F31C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891"/>
              </p:ext>
            </p:extLst>
          </p:nvPr>
        </p:nvGraphicFramePr>
        <p:xfrm>
          <a:off x="2268538" y="422275"/>
          <a:ext cx="1789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422275"/>
                        <a:ext cx="1789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6FA0A85-AF98-42A0-9FF6-888CDA9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8772"/>
              </p:ext>
            </p:extLst>
          </p:nvPr>
        </p:nvGraphicFramePr>
        <p:xfrm>
          <a:off x="2727325" y="3429000"/>
          <a:ext cx="1092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AEBD156F-0A2D-428F-BF7F-56F41ABC5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325" y="3429000"/>
                        <a:ext cx="10922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9B835F2F-A44C-442E-B082-9EFAD4DAF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1849"/>
              </p:ext>
            </p:extLst>
          </p:nvPr>
        </p:nvGraphicFramePr>
        <p:xfrm>
          <a:off x="6958013" y="3313113"/>
          <a:ext cx="119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021D0C36-6981-4460-B301-E319B62A9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8013" y="3313113"/>
                        <a:ext cx="1192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3605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3C4FDE-E8B9-4905-8200-737804DF19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05064"/>
            <a:ext cx="2352125" cy="23521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2BEE8BF-DD20-4E39-A2D1-7346AB7B6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44827"/>
            <a:ext cx="54864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174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650CA509-E64B-470D-8364-0BE103E9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30941"/>
              </p:ext>
            </p:extLst>
          </p:nvPr>
        </p:nvGraphicFramePr>
        <p:xfrm>
          <a:off x="2478317" y="426110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EDC2A201-96BF-4F0C-A38B-03BE2F31C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317" y="426110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69224"/>
              </p:ext>
            </p:extLst>
          </p:nvPr>
        </p:nvGraphicFramePr>
        <p:xfrm>
          <a:off x="1955236" y="1165254"/>
          <a:ext cx="1957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236" y="1165254"/>
                        <a:ext cx="1957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C5CF235-E9F5-4499-9BC2-3AF4E422B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97197"/>
              </p:ext>
            </p:extLst>
          </p:nvPr>
        </p:nvGraphicFramePr>
        <p:xfrm>
          <a:off x="5060388" y="425450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388" y="425450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7781"/>
              </p:ext>
            </p:extLst>
          </p:nvPr>
        </p:nvGraphicFramePr>
        <p:xfrm>
          <a:off x="2056436" y="213103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6436" y="213103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05582"/>
              </p:ext>
            </p:extLst>
          </p:nvPr>
        </p:nvGraphicFramePr>
        <p:xfrm>
          <a:off x="4704788" y="2114550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95000" progId="Equation.DSMT4">
                  <p:embed/>
                </p:oleObj>
              </mc:Choice>
              <mc:Fallback>
                <p:oleObj name="Equation" r:id="rId11" imgW="118080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4788" y="2114550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33410"/>
              </p:ext>
            </p:extLst>
          </p:nvPr>
        </p:nvGraphicFramePr>
        <p:xfrm>
          <a:off x="4611126" y="1165225"/>
          <a:ext cx="1755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1126" y="1165225"/>
                        <a:ext cx="17557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5DBC35-2770-4739-86B1-C39B6EC9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29604"/>
              </p:ext>
            </p:extLst>
          </p:nvPr>
        </p:nvGraphicFramePr>
        <p:xfrm>
          <a:off x="7272507" y="1715865"/>
          <a:ext cx="91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482400" progId="Equation.DSMT4">
                  <p:embed/>
                </p:oleObj>
              </mc:Choice>
              <mc:Fallback>
                <p:oleObj name="Equation" r:id="rId15" imgW="685800" imgH="4824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650CA509-E64B-470D-8364-0BE103E99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2507" y="1715865"/>
                        <a:ext cx="91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2BC6C19-CC04-4EAC-9878-D0998B28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8098"/>
              </p:ext>
            </p:extLst>
          </p:nvPr>
        </p:nvGraphicFramePr>
        <p:xfrm>
          <a:off x="7297738" y="509588"/>
          <a:ext cx="860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82400" progId="Equation.DSMT4">
                  <p:embed/>
                </p:oleObj>
              </mc:Choice>
              <mc:Fallback>
                <p:oleObj name="Equation" r:id="rId17" imgW="647640" imgH="482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5DBC35-2770-4739-86B1-C39B6EC9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7738" y="509588"/>
                        <a:ext cx="8604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6255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36B5B73-32F6-4E63-ABD8-B550097D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9833"/>
              </p:ext>
            </p:extLst>
          </p:nvPr>
        </p:nvGraphicFramePr>
        <p:xfrm>
          <a:off x="2322684" y="763573"/>
          <a:ext cx="163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436B5B73-32F6-4E63-ABD8-B550097D6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684" y="763573"/>
                        <a:ext cx="16367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97075576-3BFE-4E8D-93FD-CA07EE00C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7757"/>
              </p:ext>
            </p:extLst>
          </p:nvPr>
        </p:nvGraphicFramePr>
        <p:xfrm>
          <a:off x="5987502" y="832073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95000" progId="Equation.DSMT4">
                  <p:embed/>
                </p:oleObj>
              </mc:Choice>
              <mc:Fallback>
                <p:oleObj name="Equation" r:id="rId5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7502" y="832073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2FEFF1F-70A5-4A71-A6C8-97A65B26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7206"/>
              </p:ext>
            </p:extLst>
          </p:nvPr>
        </p:nvGraphicFramePr>
        <p:xfrm>
          <a:off x="2322684" y="1820609"/>
          <a:ext cx="1570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62FEFF1F-70A5-4A71-A6C8-97A65B26C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684" y="1820609"/>
                        <a:ext cx="15700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CEE9D67E-6A73-4B85-80EE-ACD58FEF7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7112"/>
              </p:ext>
            </p:extLst>
          </p:nvPr>
        </p:nvGraphicFramePr>
        <p:xfrm>
          <a:off x="5987502" y="1745448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502" y="1745448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3790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AD3C1BE0-7DEC-4ED1-B698-575990D1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3057"/>
              </p:ext>
            </p:extLst>
          </p:nvPr>
        </p:nvGraphicFramePr>
        <p:xfrm>
          <a:off x="2201966" y="278511"/>
          <a:ext cx="2370034" cy="7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E366766-76DE-4319-9D30-FACB2586F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66" y="278511"/>
                        <a:ext cx="2370034" cy="7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F109042-C837-45C7-ABC3-8352002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3270"/>
              </p:ext>
            </p:extLst>
          </p:nvPr>
        </p:nvGraphicFramePr>
        <p:xfrm>
          <a:off x="5719763" y="296863"/>
          <a:ext cx="2444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296863"/>
                        <a:ext cx="24447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0113"/>
              </p:ext>
            </p:extLst>
          </p:nvPr>
        </p:nvGraphicFramePr>
        <p:xfrm>
          <a:off x="2201966" y="1592560"/>
          <a:ext cx="4175762" cy="49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279360" progId="Equation.DSMT4">
                  <p:embed/>
                </p:oleObj>
              </mc:Choice>
              <mc:Fallback>
                <p:oleObj name="Equation" r:id="rId7" imgW="2361960" imgH="27936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AD3C1BE0-7DEC-4ED1-B698-575990D11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1966" y="1592560"/>
                        <a:ext cx="4175762" cy="49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29241"/>
              </p:ext>
            </p:extLst>
          </p:nvPr>
        </p:nvGraphicFramePr>
        <p:xfrm>
          <a:off x="2146403" y="2441012"/>
          <a:ext cx="4175762" cy="43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253800" progId="Equation.DSMT4">
                  <p:embed/>
                </p:oleObj>
              </mc:Choice>
              <mc:Fallback>
                <p:oleObj name="Equation" r:id="rId9" imgW="2438280" imgH="2538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6403" y="2441012"/>
                        <a:ext cx="4175762" cy="43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2116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0FEC98A7-1FCF-46D1-9E75-879D94FA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13491"/>
              </p:ext>
            </p:extLst>
          </p:nvPr>
        </p:nvGraphicFramePr>
        <p:xfrm>
          <a:off x="1984033" y="571355"/>
          <a:ext cx="3288722" cy="3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0FEC98A7-1FCF-46D1-9E75-879D94FA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033" y="571355"/>
                        <a:ext cx="3288722" cy="3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7DF2BD8-0BB0-45F6-95EE-608A3308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6137"/>
              </p:ext>
            </p:extLst>
          </p:nvPr>
        </p:nvGraphicFramePr>
        <p:xfrm>
          <a:off x="5872369" y="601247"/>
          <a:ext cx="3151990" cy="3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B7DF2BD8-0BB0-45F6-95EE-608A3308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369" y="601247"/>
                        <a:ext cx="3151990" cy="3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5B986-8F93-4F15-9548-EE831AE0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72403"/>
              </p:ext>
            </p:extLst>
          </p:nvPr>
        </p:nvGraphicFramePr>
        <p:xfrm>
          <a:off x="2458089" y="1643924"/>
          <a:ext cx="1789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95000" progId="Equation.DSMT4">
                  <p:embed/>
                </p:oleObj>
              </mc:Choice>
              <mc:Fallback>
                <p:oleObj name="Equation" r:id="rId7" imgW="1346040" imgH="4950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97075576-3BFE-4E8D-93FD-CA07EE00C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089" y="1643924"/>
                        <a:ext cx="1789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92C3210-DEFE-47EA-A7A4-D1DC8165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82527"/>
              </p:ext>
            </p:extLst>
          </p:nvPr>
        </p:nvGraphicFramePr>
        <p:xfrm>
          <a:off x="2458089" y="2557299"/>
          <a:ext cx="17224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95000" progId="Equation.DSMT4">
                  <p:embed/>
                </p:oleObj>
              </mc:Choice>
              <mc:Fallback>
                <p:oleObj name="Equation" r:id="rId9" imgW="1295280" imgH="4950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CEE9D67E-6A73-4B85-80EE-ACD58FEF7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8089" y="2557299"/>
                        <a:ext cx="172243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0676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FB91D27-0A25-416B-9F6F-9A3C58D76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6942353" cy="295232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837EA0-24A5-4E5F-92FD-0045CD891C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80728"/>
            <a:ext cx="552061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240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BBAA6-BD7D-4C86-B4B0-FAFE92F7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144247" cy="435670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606682-0784-467E-980F-EA5881D321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44" y="5013176"/>
            <a:ext cx="1412776" cy="14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253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707412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5</TotalTime>
  <Words>529</Words>
  <Application>Microsoft Office PowerPoint</Application>
  <PresentationFormat>Экран (4:3)</PresentationFormat>
  <Paragraphs>123</Paragraphs>
  <Slides>10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00</vt:i4>
      </vt:variant>
    </vt:vector>
  </HeadingPairs>
  <TitlesOfParts>
    <vt:vector size="109" baseType="lpstr">
      <vt:lpstr>Arial</vt:lpstr>
      <vt:lpstr>Tahoma</vt:lpstr>
      <vt:lpstr>Times New Roman</vt:lpstr>
      <vt:lpstr>Verdana</vt:lpstr>
      <vt:lpstr>Wingdings</vt:lpstr>
      <vt:lpstr>template</vt:lpstr>
      <vt:lpstr>Equation</vt:lpstr>
      <vt:lpstr>Формула</vt:lpstr>
      <vt:lpstr>MathType 7.0 Equation</vt:lpstr>
      <vt:lpstr>Магнетизм</vt:lpstr>
      <vt:lpstr>Магнітне поле у вакуумі. Вектор магнітної індукції. Сила Лоренця. Сила Ампер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гнітне поле рухомого заряду. Принцип суперпозиції магнітних полів. Магнітне поле елементарного струму. </vt:lpstr>
      <vt:lpstr>Презентация PowerPoint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Презентация PowerPoint</vt:lpstr>
      <vt:lpstr>Магнітне поле скінченного прямолінійного провідника </vt:lpstr>
      <vt:lpstr>Презентация PowerPoint</vt:lpstr>
      <vt:lpstr>лінії магнітної індукції</vt:lpstr>
      <vt:lpstr>Презентация PowerPoint</vt:lpstr>
      <vt:lpstr>Магнітний момент витка зі струмом. Момент сил, які діють на виток у однорідному магнітному полі. Енергія взаємодії витка з магнітним полем. </vt:lpstr>
      <vt:lpstr>Презентация PowerPoint</vt:lpstr>
      <vt:lpstr>Презентация PowerPoint</vt:lpstr>
      <vt:lpstr>Презентация PowerPoint</vt:lpstr>
      <vt:lpstr>Презентация PowerPoint</vt:lpstr>
      <vt:lpstr>Потік вектора магнітної індукції.  Теорема Остроградського-Гаусса для магнітних полів. 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про циркуляцію вектора магнітної індукції. Магнітне поле нескінченного прямолінійного струму та соленоїда. </vt:lpstr>
      <vt:lpstr>циркуляці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ямий провідник</vt:lpstr>
      <vt:lpstr>прямий порожнистий провідник</vt:lpstr>
      <vt:lpstr>соленоїд</vt:lpstr>
      <vt:lpstr>соленоїд</vt:lpstr>
      <vt:lpstr>соленоїд</vt:lpstr>
      <vt:lpstr>Презентация PowerPoint</vt:lpstr>
      <vt:lpstr>Презентация PowerPoint</vt:lpstr>
      <vt:lpstr>Магнітне поле в речовині. Типи магнетиків. Природа діа-, пара- та феромагнетизм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вище електромагнітної індукції. Закон електромагнітної індукції. Правило Ленца. Вихрове електричне пол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дуктивність контуру зі струмом. Індуктивність соленоїда. Явище самоіндукції. Е.р.с. самоіндукції. </vt:lpstr>
      <vt:lpstr>Презентация PowerPoint</vt:lpstr>
      <vt:lpstr>Презентация PowerPoint</vt:lpstr>
      <vt:lpstr>Процеси встановлення струму при розмиканні та замиканні кола з індуктивністю.</vt:lpstr>
      <vt:lpstr>Презентация PowerPoint</vt:lpstr>
      <vt:lpstr>Презентация PowerPoint</vt:lpstr>
      <vt:lpstr>Енергія магнітного поля. Густина енергії магнітного поля.</vt:lpstr>
      <vt:lpstr>Презентация PowerPoint</vt:lpstr>
      <vt:lpstr>Метод комплексних амплітуд та його застосування до розрахунку кіл змінного струму. </vt:lpstr>
      <vt:lpstr>Робота та потужність змінного струму. Ефективні значення сили та напруги змінного струму. Коефіцієнт потужн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рум зміщення.  Система рівнянь Максвелла та їх фізичний зміст. </vt:lpstr>
      <vt:lpstr>Презентация PowerPoint</vt:lpstr>
      <vt:lpstr>Презентация PowerPoint</vt:lpstr>
      <vt:lpstr>Презентация PowerPoint</vt:lpstr>
      <vt:lpstr>Презентация PowerPoint</vt:lpstr>
      <vt:lpstr>Електромагнітні хвилі. Властивості плоских електромагнітних хвиль. Абсолютний показник заломлення світл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PoweredTemplates.com</dc:creator>
  <cp:lastModifiedBy>oleg</cp:lastModifiedBy>
  <cp:revision>229</cp:revision>
  <cp:lastPrinted>2021-01-21T21:08:02Z</cp:lastPrinted>
  <dcterms:created xsi:type="dcterms:W3CDTF">2006-06-13T13:03:30Z</dcterms:created>
  <dcterms:modified xsi:type="dcterms:W3CDTF">2023-02-01T07:53:45Z</dcterms:modified>
</cp:coreProperties>
</file>